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424DCC79"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C6E83">
        <w:t xml:space="preserve">    </w:t>
      </w:r>
      <w:r w:rsidR="00336FE8">
        <w:t>___________</w:t>
      </w:r>
      <w:r w:rsidR="008B0329">
        <w:t>__</w:t>
      </w:r>
      <w:r w:rsidR="006C6E83">
        <w:tab/>
      </w:r>
      <w:r w:rsidR="00B470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3DAA2715"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C6E83">
        <w:rPr>
          <w:sz w:val="24"/>
          <w:szCs w:val="24"/>
        </w:rPr>
        <w:t xml:space="preserve">     </w:t>
      </w:r>
      <w:r w:rsidR="008B0329">
        <w:rPr>
          <w:sz w:val="24"/>
          <w:szCs w:val="24"/>
        </w:rPr>
        <w:t xml:space="preserve">  </w:t>
      </w:r>
      <w:r>
        <w:rPr>
          <w:sz w:val="24"/>
          <w:szCs w:val="24"/>
        </w:rPr>
        <w:t>(</w:t>
      </w:r>
      <w:r w:rsidRPr="00A471B2">
        <w:rPr>
          <w:sz w:val="24"/>
          <w:szCs w:val="24"/>
        </w:rPr>
        <w:t>подпись, дата</w:t>
      </w:r>
      <w:r>
        <w:rPr>
          <w:sz w:val="24"/>
          <w:szCs w:val="24"/>
        </w:rPr>
        <w:t>)</w:t>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B0AFBF3" w:rsidR="00AD5AC4" w:rsidRDefault="00AD5AC4" w:rsidP="001F0F77">
      <w:pPr>
        <w:spacing w:line="240" w:lineRule="auto"/>
        <w:ind w:firstLine="0"/>
      </w:pPr>
      <w:r>
        <w:t>студент</w:t>
      </w:r>
      <w:r w:rsidR="001F0F77">
        <w:tab/>
      </w:r>
      <w:r w:rsidR="001F0F77">
        <w:tab/>
      </w:r>
      <w:r w:rsidR="001F0F77">
        <w:tab/>
      </w:r>
      <w:r w:rsidR="00336FE8">
        <w:tab/>
      </w:r>
      <w:r w:rsidR="008B0329">
        <w:t xml:space="preserve">    _____________</w:t>
      </w:r>
      <w:r w:rsidR="008B0329">
        <w:tab/>
      </w:r>
      <w:r w:rsidR="001F0F77">
        <w:tab/>
      </w:r>
      <w:r w:rsidR="00FD4475">
        <w:t>А.</w:t>
      </w:r>
      <w:r w:rsidR="00FD4475" w:rsidRPr="00556A45">
        <w:rPr>
          <w:spacing w:val="-100"/>
        </w:rPr>
        <w:t xml:space="preserve">  </w:t>
      </w:r>
      <w:r w:rsidR="00FD4475">
        <w:t>С. </w:t>
      </w:r>
      <w:r>
        <w:t>Самарин</w:t>
      </w:r>
    </w:p>
    <w:p w14:paraId="47E76ADE" w14:textId="57695C3F" w:rsidR="00836769" w:rsidRDefault="00A471B2" w:rsidP="00685E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sidR="007611EF">
        <w:rPr>
          <w:sz w:val="24"/>
          <w:szCs w:val="24"/>
        </w:rPr>
        <w:tab/>
      </w:r>
      <w:r>
        <w:rPr>
          <w:sz w:val="24"/>
          <w:szCs w:val="24"/>
        </w:rPr>
        <w:t>(звено 0</w:t>
      </w:r>
      <w:r w:rsidR="00685EF5">
        <w:rPr>
          <w:sz w:val="24"/>
          <w:szCs w:val="24"/>
        </w:rPr>
        <w:t xml:space="preserve">, разъемы, </w:t>
      </w:r>
      <w:r w:rsidR="007611EF">
        <w:rPr>
          <w:sz w:val="24"/>
          <w:szCs w:val="24"/>
        </w:rPr>
        <w:t>провода,</w:t>
      </w:r>
    </w:p>
    <w:p w14:paraId="2C13DFDC" w14:textId="35C951CA" w:rsidR="00685EF5" w:rsidRDefault="00685EF5" w:rsidP="00B470E8">
      <w:pPr>
        <w:spacing w:line="240" w:lineRule="auto"/>
        <w:ind w:firstLine="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B156AD">
        <w:rPr>
          <w:sz w:val="24"/>
          <w:szCs w:val="24"/>
        </w:rPr>
        <w:t>тех. задание, раздел 1</w:t>
      </w:r>
      <w:r w:rsidR="007611EF">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48B9E174" w:rsidR="00211827" w:rsidRDefault="00367AC3" w:rsidP="00E2297C">
      <w:pPr>
        <w:spacing w:line="240" w:lineRule="auto"/>
        <w:ind w:firstLine="0"/>
      </w:pPr>
      <w:r>
        <w:t>студент</w:t>
      </w:r>
      <w:r>
        <w:tab/>
      </w:r>
      <w:r>
        <w:tab/>
      </w:r>
      <w:r w:rsidR="00211827">
        <w:tab/>
      </w:r>
      <w:r>
        <w:tab/>
      </w:r>
      <w:r w:rsidR="008B0329">
        <w:t xml:space="preserve">    _____________</w:t>
      </w:r>
      <w:r w:rsidR="008B0329">
        <w:tab/>
      </w:r>
      <w:r>
        <w:tab/>
      </w:r>
      <w:r w:rsidR="00FD4475">
        <w:t>И.</w:t>
      </w:r>
      <w:r w:rsidR="00FD4475" w:rsidRPr="00556A45">
        <w:rPr>
          <w:spacing w:val="-100"/>
        </w:rPr>
        <w:t xml:space="preserve">  </w:t>
      </w:r>
      <w:r w:rsidR="00FD4475">
        <w:t>А. </w:t>
      </w:r>
      <w:r w:rsidR="00211827">
        <w:t>Ляпцев</w:t>
      </w:r>
    </w:p>
    <w:p w14:paraId="03D58335" w14:textId="669AA30E" w:rsidR="00367AC3" w:rsidRDefault="00367AC3" w:rsidP="005C55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 xml:space="preserve">раздел 1, </w:t>
      </w:r>
      <w:r w:rsidR="009A548B">
        <w:rPr>
          <w:sz w:val="24"/>
          <w:szCs w:val="24"/>
        </w:rPr>
        <w:t>список исп. ист.</w:t>
      </w:r>
      <w:r>
        <w:rPr>
          <w:sz w:val="24"/>
          <w:szCs w:val="24"/>
        </w:rPr>
        <w:t>)</w:t>
      </w:r>
    </w:p>
    <w:p w14:paraId="5FCA87CE" w14:textId="5ABC6DA1" w:rsidR="00367AC3" w:rsidRDefault="00367AC3" w:rsidP="00E2297C">
      <w:pPr>
        <w:spacing w:line="240" w:lineRule="auto"/>
        <w:ind w:firstLine="0"/>
      </w:pPr>
    </w:p>
    <w:p w14:paraId="05143D00" w14:textId="3BBF748F"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А.</w:t>
      </w:r>
      <w:r w:rsidR="00FD4475" w:rsidRPr="00556A45">
        <w:rPr>
          <w:spacing w:val="-100"/>
        </w:rPr>
        <w:t> </w:t>
      </w:r>
      <w:r w:rsidR="00FD4475">
        <w:t>А. </w:t>
      </w:r>
      <w:r>
        <w:t>Жернаков</w:t>
      </w:r>
    </w:p>
    <w:p w14:paraId="7F9E0BC0" w14:textId="2CD8A2B5"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о 1</w:t>
      </w:r>
      <w:r w:rsidR="009A548B">
        <w:rPr>
          <w:sz w:val="24"/>
          <w:szCs w:val="24"/>
        </w:rPr>
        <w:t>, список исп. ист.</w:t>
      </w:r>
      <w:r>
        <w:rPr>
          <w:sz w:val="24"/>
          <w:szCs w:val="24"/>
        </w:rPr>
        <w:t>)</w:t>
      </w:r>
    </w:p>
    <w:p w14:paraId="09C69E58" w14:textId="3461059B" w:rsidR="00FE4B5B" w:rsidRDefault="00FE4B5B" w:rsidP="00E2297C">
      <w:pPr>
        <w:spacing w:line="240" w:lineRule="auto"/>
        <w:ind w:firstLine="0"/>
      </w:pPr>
    </w:p>
    <w:p w14:paraId="4E17D392" w14:textId="41659175"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Д.</w:t>
      </w:r>
      <w:r w:rsidR="00FD4475" w:rsidRPr="00556A45">
        <w:rPr>
          <w:spacing w:val="-100"/>
        </w:rPr>
        <w:t xml:space="preserve">  </w:t>
      </w:r>
      <w:r w:rsidR="00FD4475">
        <w:t>А. </w:t>
      </w:r>
      <w:r>
        <w:t>Козлов</w:t>
      </w:r>
    </w:p>
    <w:p w14:paraId="031C6AF3" w14:textId="71A42665" w:rsidR="00FE4B5B" w:rsidRDefault="00FE4B5B" w:rsidP="00DB1D69">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раздел 1</w:t>
      </w:r>
      <w:r w:rsidR="00D95572">
        <w:rPr>
          <w:sz w:val="24"/>
          <w:szCs w:val="24"/>
        </w:rPr>
        <w:t>, кинем. схема</w:t>
      </w:r>
      <w:r>
        <w:rPr>
          <w:sz w:val="24"/>
          <w:szCs w:val="24"/>
        </w:rPr>
        <w:t>)</w:t>
      </w:r>
    </w:p>
    <w:p w14:paraId="0920E5AD" w14:textId="791107E5" w:rsidR="00FE4B5B" w:rsidRDefault="00FE4B5B" w:rsidP="00E2297C">
      <w:pPr>
        <w:spacing w:line="240" w:lineRule="auto"/>
        <w:ind w:firstLine="0"/>
      </w:pPr>
    </w:p>
    <w:p w14:paraId="5943B2CD" w14:textId="41E94431"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В.</w:t>
      </w:r>
      <w:r w:rsidR="00FD4475" w:rsidRPr="00556A45">
        <w:rPr>
          <w:spacing w:val="-100"/>
        </w:rPr>
        <w:t xml:space="preserve">  </w:t>
      </w:r>
      <w:r w:rsidR="00FD4475">
        <w:t>А. </w:t>
      </w:r>
      <w:r>
        <w:t xml:space="preserve">Коновалов </w:t>
      </w:r>
    </w:p>
    <w:p w14:paraId="152F4C93" w14:textId="72AD58DD"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DB1D69">
        <w:rPr>
          <w:sz w:val="24"/>
          <w:szCs w:val="24"/>
        </w:rPr>
        <w:t xml:space="preserve">сборочный </w:t>
      </w:r>
      <w:r w:rsidR="00AC0C4F">
        <w:rPr>
          <w:sz w:val="24"/>
          <w:szCs w:val="24"/>
        </w:rPr>
        <w:t>чертеж</w:t>
      </w:r>
      <w:r>
        <w:rPr>
          <w:sz w:val="24"/>
          <w:szCs w:val="24"/>
        </w:rPr>
        <w:t>)</w:t>
      </w:r>
    </w:p>
    <w:p w14:paraId="1D68D1C2" w14:textId="2473A8C3" w:rsidR="00FE4B5B" w:rsidRDefault="00FE4B5B" w:rsidP="00E2297C">
      <w:pPr>
        <w:spacing w:line="240" w:lineRule="auto"/>
        <w:ind w:firstLine="0"/>
      </w:pPr>
    </w:p>
    <w:p w14:paraId="1006CD00" w14:textId="4F5BFEA9"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Р.</w:t>
      </w:r>
      <w:r w:rsidR="00BC231D">
        <w:rPr>
          <w:spacing w:val="-100"/>
        </w:rPr>
        <w:t> </w:t>
      </w:r>
      <w:r w:rsidR="00FD4475">
        <w:t>П. </w:t>
      </w:r>
      <w:r>
        <w:t>Кочурин</w:t>
      </w:r>
    </w:p>
    <w:p w14:paraId="6FF33A2F" w14:textId="123AD1E8"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F52087">
        <w:rPr>
          <w:sz w:val="24"/>
          <w:szCs w:val="24"/>
        </w:rPr>
        <w:t>разделы 2, 3, заключение</w:t>
      </w:r>
      <w:r>
        <w:rPr>
          <w:sz w:val="24"/>
          <w:szCs w:val="24"/>
        </w:rPr>
        <w:t>)</w:t>
      </w:r>
    </w:p>
    <w:p w14:paraId="041E0DDF" w14:textId="23F7C8BC" w:rsidR="00FE4B5B" w:rsidRDefault="00FE4B5B" w:rsidP="00E2297C">
      <w:pPr>
        <w:spacing w:line="240" w:lineRule="auto"/>
        <w:ind w:firstLine="0"/>
      </w:pPr>
    </w:p>
    <w:p w14:paraId="6FBE982D" w14:textId="7165DD64"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Я.</w:t>
      </w:r>
      <w:r w:rsidR="00FD4475" w:rsidRPr="00556A45">
        <w:rPr>
          <w:spacing w:val="-100"/>
        </w:rPr>
        <w:t> </w:t>
      </w:r>
      <w:r w:rsidR="00FD4475">
        <w:t>А. </w:t>
      </w:r>
      <w:r>
        <w:t>Шкабара</w:t>
      </w:r>
    </w:p>
    <w:p w14:paraId="7DE0DD85" w14:textId="6217831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звено 3</w:t>
      </w:r>
      <w:r w:rsidR="009A2B81">
        <w:rPr>
          <w:sz w:val="24"/>
          <w:szCs w:val="24"/>
        </w:rPr>
        <w:t>, спецификация</w:t>
      </w:r>
      <w:r>
        <w:rPr>
          <w:sz w:val="24"/>
          <w:szCs w:val="24"/>
        </w:rPr>
        <w:t>)</w:t>
      </w:r>
    </w:p>
    <w:p w14:paraId="73DC9149" w14:textId="1048BA9B" w:rsidR="00663A77" w:rsidRDefault="00663A77" w:rsidP="00E2297C">
      <w:pPr>
        <w:spacing w:line="240" w:lineRule="auto"/>
        <w:ind w:firstLine="0"/>
      </w:pPr>
    </w:p>
    <w:p w14:paraId="0B95E1EC" w14:textId="31F8D67A"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Г.</w:t>
      </w:r>
      <w:r w:rsidR="00FD4475" w:rsidRPr="00556A45">
        <w:rPr>
          <w:spacing w:val="-100"/>
        </w:rPr>
        <w:t> </w:t>
      </w:r>
      <w:r w:rsidR="00FD4475">
        <w:t>К. </w:t>
      </w:r>
      <w:r>
        <w:t>Якименко</w:t>
      </w:r>
    </w:p>
    <w:p w14:paraId="1008C6B8" w14:textId="51BCB41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ья 2, 3</w:t>
      </w:r>
      <w:r w:rsidR="00D95572">
        <w:rPr>
          <w:sz w:val="24"/>
          <w:szCs w:val="24"/>
        </w:rPr>
        <w:t>, кинем. схема</w:t>
      </w:r>
      <w:r>
        <w:rPr>
          <w:sz w:val="24"/>
          <w:szCs w:val="24"/>
        </w:rPr>
        <w:t>)</w:t>
      </w:r>
    </w:p>
    <w:p w14:paraId="512B778B" w14:textId="0A2A7F6F" w:rsidR="00663A77" w:rsidRDefault="00663A77" w:rsidP="00E2297C">
      <w:pPr>
        <w:spacing w:line="240" w:lineRule="auto"/>
        <w:ind w:firstLine="0"/>
      </w:pPr>
    </w:p>
    <w:p w14:paraId="69DD35CD" w14:textId="5EFDBC9F"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А.С. </w:t>
      </w:r>
      <w:r>
        <w:t xml:space="preserve">Сомов </w:t>
      </w:r>
    </w:p>
    <w:p w14:paraId="6665DF73" w14:textId="5F459C8A"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чертеж</w:t>
      </w:r>
      <w:r w:rsidR="00F52087">
        <w:rPr>
          <w:sz w:val="24"/>
          <w:szCs w:val="24"/>
        </w:rPr>
        <w:t xml:space="preserve"> дет. звена </w:t>
      </w:r>
      <w:r w:rsidR="00F37D16">
        <w:rPr>
          <w:sz w:val="24"/>
          <w:szCs w:val="24"/>
        </w:rPr>
        <w:t>2</w:t>
      </w:r>
      <w:r>
        <w:rPr>
          <w:sz w:val="24"/>
          <w:szCs w:val="24"/>
        </w:rPr>
        <w:t>)</w:t>
      </w:r>
    </w:p>
    <w:p w14:paraId="1B676D6A" w14:textId="77777777" w:rsidR="00663A77" w:rsidRPr="00A471B2" w:rsidRDefault="00663A77" w:rsidP="00367AC3">
      <w:pPr>
        <w:ind w:firstLine="0"/>
      </w:pPr>
    </w:p>
    <w:p w14:paraId="15459C09" w14:textId="03868FE8" w:rsidR="005F0FBA" w:rsidRDefault="001F0F77" w:rsidP="00E2297C">
      <w:pPr>
        <w:spacing w:line="240" w:lineRule="auto"/>
        <w:ind w:firstLine="0"/>
      </w:pPr>
      <w:r>
        <w:t>Нормоконтроль</w:t>
      </w:r>
      <w:r w:rsidR="00DB15B2">
        <w:t>,</w:t>
      </w:r>
    </w:p>
    <w:p w14:paraId="2EB56451" w14:textId="50EA18FD" w:rsidR="001F0F77" w:rsidRDefault="005F0FBA" w:rsidP="00E2297C">
      <w:pPr>
        <w:spacing w:line="240" w:lineRule="auto"/>
        <w:ind w:firstLine="0"/>
      </w:pPr>
      <w:r>
        <w:t>студент</w:t>
      </w:r>
      <w:r>
        <w:tab/>
      </w:r>
      <w:r w:rsidR="001F0F77">
        <w:tab/>
      </w:r>
      <w:r w:rsidR="001F0F77">
        <w:tab/>
      </w:r>
      <w:r w:rsidR="00BC231D">
        <w:tab/>
      </w:r>
      <w:r w:rsidR="008B0329">
        <w:t xml:space="preserve">    _____________</w:t>
      </w:r>
      <w:r w:rsidR="008B0329">
        <w:tab/>
      </w:r>
      <w:r w:rsidR="001F0F77">
        <w:tab/>
      </w:r>
      <w:r w:rsidR="00FD4475">
        <w:t>И.</w:t>
      </w:r>
      <w:r w:rsidR="00FD4475" w:rsidRPr="00556A45">
        <w:rPr>
          <w:spacing w:val="-100"/>
        </w:rPr>
        <w:t> </w:t>
      </w:r>
      <w:r w:rsidR="00FD4475">
        <w:t>С. </w:t>
      </w:r>
      <w:r w:rsidR="001F0F77">
        <w:t>Паньков</w:t>
      </w:r>
    </w:p>
    <w:p w14:paraId="2799C601" w14:textId="0E895F02" w:rsidR="00741699"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741699">
        <w:rPr>
          <w:sz w:val="24"/>
          <w:szCs w:val="24"/>
        </w:rPr>
        <w:t xml:space="preserve">звено 2, </w:t>
      </w:r>
      <w:r w:rsidR="00B156AD">
        <w:rPr>
          <w:sz w:val="24"/>
          <w:szCs w:val="24"/>
        </w:rPr>
        <w:t>введение,</w:t>
      </w:r>
    </w:p>
    <w:p w14:paraId="01BFD145" w14:textId="581F2B4C" w:rsidR="00E2297C" w:rsidRDefault="005209B7" w:rsidP="00741699">
      <w:pPr>
        <w:spacing w:line="240" w:lineRule="auto"/>
        <w:ind w:left="5664" w:firstLine="708"/>
        <w:rPr>
          <w:sz w:val="24"/>
          <w:szCs w:val="24"/>
        </w:rPr>
      </w:pPr>
      <w:r>
        <w:rPr>
          <w:sz w:val="24"/>
          <w:szCs w:val="24"/>
        </w:rPr>
        <w:t xml:space="preserve">контроль </w:t>
      </w:r>
      <w:r w:rsidR="00B156AD">
        <w:rPr>
          <w:sz w:val="24"/>
          <w:szCs w:val="24"/>
        </w:rPr>
        <w:t>раздел</w:t>
      </w:r>
      <w:r>
        <w:rPr>
          <w:sz w:val="24"/>
          <w:szCs w:val="24"/>
        </w:rPr>
        <w:t>ов</w:t>
      </w:r>
      <w:r w:rsidR="00741699">
        <w:rPr>
          <w:sz w:val="24"/>
          <w:szCs w:val="24"/>
        </w:rPr>
        <w:t xml:space="preserve"> 1, 2, 3</w:t>
      </w:r>
      <w:r w:rsidR="00E2297C">
        <w:rPr>
          <w:sz w:val="24"/>
          <w:szCs w:val="24"/>
        </w:rPr>
        <w:t>)</w:t>
      </w: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78A17C73" w14:textId="6FC6AFBF" w:rsidR="0079538F"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624646" w:history="1">
            <w:r w:rsidR="0079538F" w:rsidRPr="006D2463">
              <w:rPr>
                <w:rStyle w:val="ac"/>
                <w:noProof/>
              </w:rPr>
              <w:t>Техническое задание</w:t>
            </w:r>
            <w:r w:rsidR="0079538F">
              <w:rPr>
                <w:noProof/>
                <w:webHidden/>
              </w:rPr>
              <w:tab/>
            </w:r>
            <w:r w:rsidR="0079538F">
              <w:rPr>
                <w:noProof/>
                <w:webHidden/>
              </w:rPr>
              <w:fldChar w:fldCharType="begin"/>
            </w:r>
            <w:r w:rsidR="0079538F">
              <w:rPr>
                <w:noProof/>
                <w:webHidden/>
              </w:rPr>
              <w:instrText xml:space="preserve"> PAGEREF _Toc70624646 \h </w:instrText>
            </w:r>
            <w:r w:rsidR="0079538F">
              <w:rPr>
                <w:noProof/>
                <w:webHidden/>
              </w:rPr>
            </w:r>
            <w:r w:rsidR="0079538F">
              <w:rPr>
                <w:noProof/>
                <w:webHidden/>
              </w:rPr>
              <w:fldChar w:fldCharType="separate"/>
            </w:r>
            <w:r w:rsidR="00DF1BEB">
              <w:rPr>
                <w:noProof/>
                <w:webHidden/>
              </w:rPr>
              <w:t>5</w:t>
            </w:r>
            <w:r w:rsidR="0079538F">
              <w:rPr>
                <w:noProof/>
                <w:webHidden/>
              </w:rPr>
              <w:fldChar w:fldCharType="end"/>
            </w:r>
          </w:hyperlink>
        </w:p>
        <w:p w14:paraId="66305158" w14:textId="11C2DFE2" w:rsidR="0079538F" w:rsidRDefault="00C45611">
          <w:pPr>
            <w:pStyle w:val="11"/>
            <w:rPr>
              <w:rFonts w:asciiTheme="minorHAnsi" w:eastAsiaTheme="minorEastAsia" w:hAnsiTheme="minorHAnsi"/>
              <w:noProof/>
              <w:color w:val="auto"/>
              <w:sz w:val="22"/>
              <w:lang w:eastAsia="ru-RU"/>
            </w:rPr>
          </w:pPr>
          <w:hyperlink w:anchor="_Toc70624647" w:history="1">
            <w:r w:rsidR="0079538F" w:rsidRPr="006D2463">
              <w:rPr>
                <w:rStyle w:val="ac"/>
                <w:noProof/>
              </w:rPr>
              <w:t>Введение</w:t>
            </w:r>
            <w:r w:rsidR="0079538F">
              <w:rPr>
                <w:noProof/>
                <w:webHidden/>
              </w:rPr>
              <w:tab/>
            </w:r>
            <w:r w:rsidR="0079538F">
              <w:rPr>
                <w:noProof/>
                <w:webHidden/>
              </w:rPr>
              <w:fldChar w:fldCharType="begin"/>
            </w:r>
            <w:r w:rsidR="0079538F">
              <w:rPr>
                <w:noProof/>
                <w:webHidden/>
              </w:rPr>
              <w:instrText xml:space="preserve"> PAGEREF _Toc70624647 \h </w:instrText>
            </w:r>
            <w:r w:rsidR="0079538F">
              <w:rPr>
                <w:noProof/>
                <w:webHidden/>
              </w:rPr>
            </w:r>
            <w:r w:rsidR="0079538F">
              <w:rPr>
                <w:noProof/>
                <w:webHidden/>
              </w:rPr>
              <w:fldChar w:fldCharType="separate"/>
            </w:r>
            <w:r w:rsidR="00DF1BEB">
              <w:rPr>
                <w:noProof/>
                <w:webHidden/>
              </w:rPr>
              <w:t>6</w:t>
            </w:r>
            <w:r w:rsidR="0079538F">
              <w:rPr>
                <w:noProof/>
                <w:webHidden/>
              </w:rPr>
              <w:fldChar w:fldCharType="end"/>
            </w:r>
          </w:hyperlink>
        </w:p>
        <w:p w14:paraId="66AD89B0" w14:textId="5E2E894E" w:rsidR="0079538F" w:rsidRDefault="00C45611">
          <w:pPr>
            <w:pStyle w:val="11"/>
            <w:rPr>
              <w:rFonts w:asciiTheme="minorHAnsi" w:eastAsiaTheme="minorEastAsia" w:hAnsiTheme="minorHAnsi"/>
              <w:noProof/>
              <w:color w:val="auto"/>
              <w:sz w:val="22"/>
              <w:lang w:eastAsia="ru-RU"/>
            </w:rPr>
          </w:pPr>
          <w:hyperlink w:anchor="_Toc70624648" w:history="1">
            <w:r w:rsidR="0079538F" w:rsidRPr="006D2463">
              <w:rPr>
                <w:rStyle w:val="ac"/>
                <w:noProof/>
              </w:rPr>
              <w:t>1</w:t>
            </w:r>
            <w:r w:rsidR="0079538F">
              <w:rPr>
                <w:rFonts w:asciiTheme="minorHAnsi" w:eastAsiaTheme="minorEastAsia" w:hAnsiTheme="minorHAnsi"/>
                <w:noProof/>
                <w:color w:val="auto"/>
                <w:sz w:val="22"/>
                <w:lang w:eastAsia="ru-RU"/>
              </w:rPr>
              <w:tab/>
            </w:r>
            <w:r w:rsidR="0079538F" w:rsidRPr="006D2463">
              <w:rPr>
                <w:rStyle w:val="ac"/>
                <w:noProof/>
              </w:rPr>
              <w:t>Проектировочный расчет манипулятора</w:t>
            </w:r>
            <w:r w:rsidR="0079538F">
              <w:rPr>
                <w:noProof/>
                <w:webHidden/>
              </w:rPr>
              <w:tab/>
            </w:r>
            <w:r w:rsidR="0079538F">
              <w:rPr>
                <w:noProof/>
                <w:webHidden/>
              </w:rPr>
              <w:fldChar w:fldCharType="begin"/>
            </w:r>
            <w:r w:rsidR="0079538F">
              <w:rPr>
                <w:noProof/>
                <w:webHidden/>
              </w:rPr>
              <w:instrText xml:space="preserve"> PAGEREF _Toc70624648 \h </w:instrText>
            </w:r>
            <w:r w:rsidR="0079538F">
              <w:rPr>
                <w:noProof/>
                <w:webHidden/>
              </w:rPr>
            </w:r>
            <w:r w:rsidR="0079538F">
              <w:rPr>
                <w:noProof/>
                <w:webHidden/>
              </w:rPr>
              <w:fldChar w:fldCharType="separate"/>
            </w:r>
            <w:r w:rsidR="00DF1BEB">
              <w:rPr>
                <w:noProof/>
                <w:webHidden/>
              </w:rPr>
              <w:t>7</w:t>
            </w:r>
            <w:r w:rsidR="0079538F">
              <w:rPr>
                <w:noProof/>
                <w:webHidden/>
              </w:rPr>
              <w:fldChar w:fldCharType="end"/>
            </w:r>
          </w:hyperlink>
        </w:p>
        <w:p w14:paraId="2A881448" w14:textId="02A79443" w:rsidR="0079538F" w:rsidRDefault="00C45611">
          <w:pPr>
            <w:pStyle w:val="21"/>
            <w:rPr>
              <w:rFonts w:asciiTheme="minorHAnsi" w:eastAsiaTheme="minorEastAsia" w:hAnsiTheme="minorHAnsi"/>
              <w:color w:val="auto"/>
              <w:sz w:val="22"/>
              <w:lang w:eastAsia="ru-RU"/>
            </w:rPr>
          </w:pPr>
          <w:hyperlink w:anchor="_Toc70624649" w:history="1">
            <w:r w:rsidR="0079538F" w:rsidRPr="006D2463">
              <w:rPr>
                <w:rStyle w:val="ac"/>
              </w:rPr>
              <w:t>1.1</w:t>
            </w:r>
            <w:r w:rsidR="0079538F">
              <w:rPr>
                <w:rFonts w:asciiTheme="minorHAnsi" w:eastAsiaTheme="minorEastAsia" w:hAnsiTheme="minorHAnsi"/>
                <w:color w:val="auto"/>
                <w:sz w:val="22"/>
                <w:lang w:eastAsia="ru-RU"/>
              </w:rPr>
              <w:tab/>
            </w:r>
            <w:r w:rsidR="0079538F" w:rsidRPr="006D2463">
              <w:rPr>
                <w:rStyle w:val="ac"/>
              </w:rPr>
              <w:t>Кинематический расчет манипулятора</w:t>
            </w:r>
            <w:r w:rsidR="0079538F">
              <w:rPr>
                <w:webHidden/>
              </w:rPr>
              <w:tab/>
            </w:r>
            <w:r w:rsidR="0079538F">
              <w:rPr>
                <w:webHidden/>
              </w:rPr>
              <w:fldChar w:fldCharType="begin"/>
            </w:r>
            <w:r w:rsidR="0079538F">
              <w:rPr>
                <w:webHidden/>
              </w:rPr>
              <w:instrText xml:space="preserve"> PAGEREF _Toc70624649 \h </w:instrText>
            </w:r>
            <w:r w:rsidR="0079538F">
              <w:rPr>
                <w:webHidden/>
              </w:rPr>
            </w:r>
            <w:r w:rsidR="0079538F">
              <w:rPr>
                <w:webHidden/>
              </w:rPr>
              <w:fldChar w:fldCharType="separate"/>
            </w:r>
            <w:r w:rsidR="00DF1BEB">
              <w:rPr>
                <w:webHidden/>
              </w:rPr>
              <w:t>7</w:t>
            </w:r>
            <w:r w:rsidR="0079538F">
              <w:rPr>
                <w:webHidden/>
              </w:rPr>
              <w:fldChar w:fldCharType="end"/>
            </w:r>
          </w:hyperlink>
        </w:p>
        <w:p w14:paraId="417EE4D9" w14:textId="3B582D3B" w:rsidR="0079538F" w:rsidRDefault="00C45611">
          <w:pPr>
            <w:pStyle w:val="21"/>
            <w:rPr>
              <w:rFonts w:asciiTheme="minorHAnsi" w:eastAsiaTheme="minorEastAsia" w:hAnsiTheme="minorHAnsi"/>
              <w:color w:val="auto"/>
              <w:sz w:val="22"/>
              <w:lang w:eastAsia="ru-RU"/>
            </w:rPr>
          </w:pPr>
          <w:hyperlink w:anchor="_Toc70624650" w:history="1">
            <w:r w:rsidR="0079538F" w:rsidRPr="006D2463">
              <w:rPr>
                <w:rStyle w:val="ac"/>
              </w:rPr>
              <w:t>1.2</w:t>
            </w:r>
            <w:r w:rsidR="0079538F">
              <w:rPr>
                <w:rFonts w:asciiTheme="minorHAnsi" w:eastAsiaTheme="minorEastAsia" w:hAnsiTheme="minorHAnsi"/>
                <w:color w:val="auto"/>
                <w:sz w:val="22"/>
                <w:lang w:eastAsia="ru-RU"/>
              </w:rPr>
              <w:tab/>
            </w:r>
            <w:r w:rsidR="0079538F" w:rsidRPr="006D2463">
              <w:rPr>
                <w:rStyle w:val="ac"/>
              </w:rPr>
              <w:t>Статический и динамический расчеты манипулятора</w:t>
            </w:r>
            <w:r w:rsidR="0079538F">
              <w:rPr>
                <w:webHidden/>
              </w:rPr>
              <w:tab/>
            </w:r>
            <w:r w:rsidR="0079538F">
              <w:rPr>
                <w:webHidden/>
              </w:rPr>
              <w:fldChar w:fldCharType="begin"/>
            </w:r>
            <w:r w:rsidR="0079538F">
              <w:rPr>
                <w:webHidden/>
              </w:rPr>
              <w:instrText xml:space="preserve"> PAGEREF _Toc70624650 \h </w:instrText>
            </w:r>
            <w:r w:rsidR="0079538F">
              <w:rPr>
                <w:webHidden/>
              </w:rPr>
            </w:r>
            <w:r w:rsidR="0079538F">
              <w:rPr>
                <w:webHidden/>
              </w:rPr>
              <w:fldChar w:fldCharType="separate"/>
            </w:r>
            <w:r w:rsidR="00DF1BEB">
              <w:rPr>
                <w:webHidden/>
              </w:rPr>
              <w:t>8</w:t>
            </w:r>
            <w:r w:rsidR="0079538F">
              <w:rPr>
                <w:webHidden/>
              </w:rPr>
              <w:fldChar w:fldCharType="end"/>
            </w:r>
          </w:hyperlink>
        </w:p>
        <w:p w14:paraId="3C1E38BE" w14:textId="0B9BB5C8" w:rsidR="0079538F" w:rsidRDefault="00C45611">
          <w:pPr>
            <w:pStyle w:val="31"/>
            <w:rPr>
              <w:rFonts w:asciiTheme="minorHAnsi" w:eastAsiaTheme="minorEastAsia" w:hAnsiTheme="minorHAnsi"/>
              <w:noProof/>
              <w:color w:val="auto"/>
              <w:sz w:val="22"/>
              <w:lang w:eastAsia="ru-RU"/>
            </w:rPr>
          </w:pPr>
          <w:hyperlink w:anchor="_Toc70624651" w:history="1">
            <w:r w:rsidR="0079538F" w:rsidRPr="006D2463">
              <w:rPr>
                <w:rStyle w:val="ac"/>
                <w:noProof/>
                <w:lang w:eastAsia="ru-RU"/>
              </w:rPr>
              <w:t>1.2.1</w:t>
            </w:r>
            <w:r w:rsidR="0079538F">
              <w:rPr>
                <w:rFonts w:asciiTheme="minorHAnsi" w:eastAsiaTheme="minorEastAsia" w:hAnsiTheme="minorHAnsi"/>
                <w:noProof/>
                <w:color w:val="auto"/>
                <w:sz w:val="22"/>
                <w:lang w:eastAsia="ru-RU"/>
              </w:rPr>
              <w:tab/>
            </w:r>
            <w:r w:rsidR="0079538F" w:rsidRPr="006D2463">
              <w:rPr>
                <w:rStyle w:val="ac"/>
                <w:noProof/>
                <w:lang w:eastAsia="ru-RU"/>
              </w:rPr>
              <w:t>Энергокинематический расчет</w:t>
            </w:r>
            <w:r w:rsidR="0079538F">
              <w:rPr>
                <w:noProof/>
                <w:webHidden/>
              </w:rPr>
              <w:tab/>
            </w:r>
            <w:r w:rsidR="0079538F">
              <w:rPr>
                <w:noProof/>
                <w:webHidden/>
              </w:rPr>
              <w:fldChar w:fldCharType="begin"/>
            </w:r>
            <w:r w:rsidR="0079538F">
              <w:rPr>
                <w:noProof/>
                <w:webHidden/>
              </w:rPr>
              <w:instrText xml:space="preserve"> PAGEREF _Toc70624651 \h </w:instrText>
            </w:r>
            <w:r w:rsidR="0079538F">
              <w:rPr>
                <w:noProof/>
                <w:webHidden/>
              </w:rPr>
            </w:r>
            <w:r w:rsidR="0079538F">
              <w:rPr>
                <w:noProof/>
                <w:webHidden/>
              </w:rPr>
              <w:fldChar w:fldCharType="separate"/>
            </w:r>
            <w:r w:rsidR="00DF1BEB">
              <w:rPr>
                <w:noProof/>
                <w:webHidden/>
              </w:rPr>
              <w:t>8</w:t>
            </w:r>
            <w:r w:rsidR="0079538F">
              <w:rPr>
                <w:noProof/>
                <w:webHidden/>
              </w:rPr>
              <w:fldChar w:fldCharType="end"/>
            </w:r>
          </w:hyperlink>
        </w:p>
        <w:p w14:paraId="6E7397AE" w14:textId="6072773A" w:rsidR="0079538F" w:rsidRDefault="00C45611">
          <w:pPr>
            <w:pStyle w:val="31"/>
            <w:rPr>
              <w:rFonts w:asciiTheme="minorHAnsi" w:eastAsiaTheme="minorEastAsia" w:hAnsiTheme="minorHAnsi"/>
              <w:noProof/>
              <w:color w:val="auto"/>
              <w:sz w:val="22"/>
              <w:lang w:eastAsia="ru-RU"/>
            </w:rPr>
          </w:pPr>
          <w:hyperlink w:anchor="_Toc70624652" w:history="1">
            <w:r w:rsidR="0079538F" w:rsidRPr="006D2463">
              <w:rPr>
                <w:rStyle w:val="ac"/>
                <w:noProof/>
              </w:rPr>
              <w:t>1.2.2</w:t>
            </w:r>
            <w:r w:rsidR="0079538F">
              <w:rPr>
                <w:rFonts w:asciiTheme="minorHAnsi" w:eastAsiaTheme="minorEastAsia" w:hAnsiTheme="minorHAnsi"/>
                <w:noProof/>
                <w:color w:val="auto"/>
                <w:sz w:val="22"/>
                <w:lang w:eastAsia="ru-RU"/>
              </w:rPr>
              <w:tab/>
            </w:r>
            <w:r w:rsidR="0079538F" w:rsidRPr="006D2463">
              <w:rPr>
                <w:rStyle w:val="ac"/>
                <w:noProof/>
              </w:rPr>
              <w:t>Выбор сервоприводов</w:t>
            </w:r>
            <w:r w:rsidR="0079538F">
              <w:rPr>
                <w:noProof/>
                <w:webHidden/>
              </w:rPr>
              <w:tab/>
            </w:r>
            <w:r w:rsidR="0079538F">
              <w:rPr>
                <w:noProof/>
                <w:webHidden/>
              </w:rPr>
              <w:fldChar w:fldCharType="begin"/>
            </w:r>
            <w:r w:rsidR="0079538F">
              <w:rPr>
                <w:noProof/>
                <w:webHidden/>
              </w:rPr>
              <w:instrText xml:space="preserve"> PAGEREF _Toc70624652 \h </w:instrText>
            </w:r>
            <w:r w:rsidR="0079538F">
              <w:rPr>
                <w:noProof/>
                <w:webHidden/>
              </w:rPr>
            </w:r>
            <w:r w:rsidR="0079538F">
              <w:rPr>
                <w:noProof/>
                <w:webHidden/>
              </w:rPr>
              <w:fldChar w:fldCharType="separate"/>
            </w:r>
            <w:r w:rsidR="00DF1BEB">
              <w:rPr>
                <w:noProof/>
                <w:webHidden/>
              </w:rPr>
              <w:t>12</w:t>
            </w:r>
            <w:r w:rsidR="0079538F">
              <w:rPr>
                <w:noProof/>
                <w:webHidden/>
              </w:rPr>
              <w:fldChar w:fldCharType="end"/>
            </w:r>
          </w:hyperlink>
        </w:p>
        <w:p w14:paraId="638ED310" w14:textId="119144D6" w:rsidR="0079538F" w:rsidRDefault="00C45611">
          <w:pPr>
            <w:pStyle w:val="11"/>
            <w:rPr>
              <w:rFonts w:asciiTheme="minorHAnsi" w:eastAsiaTheme="minorEastAsia" w:hAnsiTheme="minorHAnsi"/>
              <w:noProof/>
              <w:color w:val="auto"/>
              <w:sz w:val="22"/>
              <w:lang w:eastAsia="ru-RU"/>
            </w:rPr>
          </w:pPr>
          <w:hyperlink w:anchor="_Toc70624653" w:history="1">
            <w:r w:rsidR="0079538F" w:rsidRPr="006D2463">
              <w:rPr>
                <w:rStyle w:val="ac"/>
                <w:noProof/>
              </w:rPr>
              <w:t>2</w:t>
            </w:r>
            <w:r w:rsidR="0079538F">
              <w:rPr>
                <w:rFonts w:asciiTheme="minorHAnsi" w:eastAsiaTheme="minorEastAsia" w:hAnsiTheme="minorHAnsi"/>
                <w:noProof/>
                <w:color w:val="auto"/>
                <w:sz w:val="22"/>
                <w:lang w:eastAsia="ru-RU"/>
              </w:rPr>
              <w:tab/>
            </w:r>
            <w:r w:rsidR="0079538F" w:rsidRPr="006D2463">
              <w:rPr>
                <w:rStyle w:val="ac"/>
                <w:noProof/>
              </w:rPr>
              <w:t>Конструкция звеньев манипулятора</w:t>
            </w:r>
            <w:r w:rsidR="0079538F">
              <w:rPr>
                <w:noProof/>
                <w:webHidden/>
              </w:rPr>
              <w:tab/>
            </w:r>
            <w:r w:rsidR="0079538F">
              <w:rPr>
                <w:noProof/>
                <w:webHidden/>
              </w:rPr>
              <w:fldChar w:fldCharType="begin"/>
            </w:r>
            <w:r w:rsidR="0079538F">
              <w:rPr>
                <w:noProof/>
                <w:webHidden/>
              </w:rPr>
              <w:instrText xml:space="preserve"> PAGEREF _Toc70624653 \h </w:instrText>
            </w:r>
            <w:r w:rsidR="0079538F">
              <w:rPr>
                <w:noProof/>
                <w:webHidden/>
              </w:rPr>
            </w:r>
            <w:r w:rsidR="0079538F">
              <w:rPr>
                <w:noProof/>
                <w:webHidden/>
              </w:rPr>
              <w:fldChar w:fldCharType="separate"/>
            </w:r>
            <w:r w:rsidR="00DF1BEB">
              <w:rPr>
                <w:noProof/>
                <w:webHidden/>
              </w:rPr>
              <w:t>13</w:t>
            </w:r>
            <w:r w:rsidR="0079538F">
              <w:rPr>
                <w:noProof/>
                <w:webHidden/>
              </w:rPr>
              <w:fldChar w:fldCharType="end"/>
            </w:r>
          </w:hyperlink>
        </w:p>
        <w:p w14:paraId="7943F988" w14:textId="47815FCC" w:rsidR="0079538F" w:rsidRDefault="00C45611">
          <w:pPr>
            <w:pStyle w:val="21"/>
            <w:rPr>
              <w:rFonts w:asciiTheme="minorHAnsi" w:eastAsiaTheme="minorEastAsia" w:hAnsiTheme="minorHAnsi"/>
              <w:color w:val="auto"/>
              <w:sz w:val="22"/>
              <w:lang w:eastAsia="ru-RU"/>
            </w:rPr>
          </w:pPr>
          <w:hyperlink w:anchor="_Toc70624654" w:history="1">
            <w:r w:rsidR="0079538F" w:rsidRPr="006D2463">
              <w:rPr>
                <w:rStyle w:val="ac"/>
              </w:rPr>
              <w:t>2.1</w:t>
            </w:r>
            <w:r w:rsidR="0079538F">
              <w:rPr>
                <w:rFonts w:asciiTheme="minorHAnsi" w:eastAsiaTheme="minorEastAsia" w:hAnsiTheme="minorHAnsi"/>
                <w:color w:val="auto"/>
                <w:sz w:val="22"/>
                <w:lang w:eastAsia="ru-RU"/>
              </w:rPr>
              <w:tab/>
            </w:r>
            <w:r w:rsidR="0079538F" w:rsidRPr="006D2463">
              <w:rPr>
                <w:rStyle w:val="ac"/>
              </w:rPr>
              <w:t>Опорно-поворотное устройство (ОПУ)</w:t>
            </w:r>
            <w:r w:rsidR="0079538F">
              <w:rPr>
                <w:webHidden/>
              </w:rPr>
              <w:tab/>
            </w:r>
            <w:r w:rsidR="0079538F">
              <w:rPr>
                <w:webHidden/>
              </w:rPr>
              <w:fldChar w:fldCharType="begin"/>
            </w:r>
            <w:r w:rsidR="0079538F">
              <w:rPr>
                <w:webHidden/>
              </w:rPr>
              <w:instrText xml:space="preserve"> PAGEREF _Toc70624654 \h </w:instrText>
            </w:r>
            <w:r w:rsidR="0079538F">
              <w:rPr>
                <w:webHidden/>
              </w:rPr>
            </w:r>
            <w:r w:rsidR="0079538F">
              <w:rPr>
                <w:webHidden/>
              </w:rPr>
              <w:fldChar w:fldCharType="separate"/>
            </w:r>
            <w:r w:rsidR="00DF1BEB">
              <w:rPr>
                <w:webHidden/>
              </w:rPr>
              <w:t>13</w:t>
            </w:r>
            <w:r w:rsidR="0079538F">
              <w:rPr>
                <w:webHidden/>
              </w:rPr>
              <w:fldChar w:fldCharType="end"/>
            </w:r>
          </w:hyperlink>
        </w:p>
        <w:p w14:paraId="3FC8C5C0" w14:textId="33EAF963" w:rsidR="0079538F" w:rsidRDefault="00C45611">
          <w:pPr>
            <w:pStyle w:val="31"/>
            <w:rPr>
              <w:rFonts w:asciiTheme="minorHAnsi" w:eastAsiaTheme="minorEastAsia" w:hAnsiTheme="minorHAnsi"/>
              <w:noProof/>
              <w:color w:val="auto"/>
              <w:sz w:val="22"/>
              <w:lang w:eastAsia="ru-RU"/>
            </w:rPr>
          </w:pPr>
          <w:hyperlink w:anchor="_Toc70624655" w:history="1">
            <w:r w:rsidR="0079538F" w:rsidRPr="006D2463">
              <w:rPr>
                <w:rStyle w:val="ac"/>
                <w:noProof/>
              </w:rPr>
              <w:t>2.1.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55 \h </w:instrText>
            </w:r>
            <w:r w:rsidR="0079538F">
              <w:rPr>
                <w:noProof/>
                <w:webHidden/>
              </w:rPr>
            </w:r>
            <w:r w:rsidR="0079538F">
              <w:rPr>
                <w:noProof/>
                <w:webHidden/>
              </w:rPr>
              <w:fldChar w:fldCharType="separate"/>
            </w:r>
            <w:r w:rsidR="00DF1BEB">
              <w:rPr>
                <w:noProof/>
                <w:webHidden/>
              </w:rPr>
              <w:t>13</w:t>
            </w:r>
            <w:r w:rsidR="0079538F">
              <w:rPr>
                <w:noProof/>
                <w:webHidden/>
              </w:rPr>
              <w:fldChar w:fldCharType="end"/>
            </w:r>
          </w:hyperlink>
        </w:p>
        <w:p w14:paraId="14572D98" w14:textId="5813E10D" w:rsidR="0079538F" w:rsidRDefault="00C45611">
          <w:pPr>
            <w:pStyle w:val="31"/>
            <w:rPr>
              <w:rFonts w:asciiTheme="minorHAnsi" w:eastAsiaTheme="minorEastAsia" w:hAnsiTheme="minorHAnsi"/>
              <w:noProof/>
              <w:color w:val="auto"/>
              <w:sz w:val="22"/>
              <w:lang w:eastAsia="ru-RU"/>
            </w:rPr>
          </w:pPr>
          <w:hyperlink w:anchor="_Toc70624656" w:history="1">
            <w:r w:rsidR="0079538F" w:rsidRPr="006D2463">
              <w:rPr>
                <w:rStyle w:val="ac"/>
                <w:noProof/>
              </w:rPr>
              <w:t>2.1.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56 \h </w:instrText>
            </w:r>
            <w:r w:rsidR="0079538F">
              <w:rPr>
                <w:noProof/>
                <w:webHidden/>
              </w:rPr>
            </w:r>
            <w:r w:rsidR="0079538F">
              <w:rPr>
                <w:noProof/>
                <w:webHidden/>
              </w:rPr>
              <w:fldChar w:fldCharType="separate"/>
            </w:r>
            <w:r w:rsidR="00DF1BEB">
              <w:rPr>
                <w:noProof/>
                <w:webHidden/>
              </w:rPr>
              <w:t>14</w:t>
            </w:r>
            <w:r w:rsidR="0079538F">
              <w:rPr>
                <w:noProof/>
                <w:webHidden/>
              </w:rPr>
              <w:fldChar w:fldCharType="end"/>
            </w:r>
          </w:hyperlink>
        </w:p>
        <w:p w14:paraId="6F7CE7B3" w14:textId="4EC64417" w:rsidR="0079538F" w:rsidRDefault="00C45611">
          <w:pPr>
            <w:pStyle w:val="31"/>
            <w:rPr>
              <w:rFonts w:asciiTheme="minorHAnsi" w:eastAsiaTheme="minorEastAsia" w:hAnsiTheme="minorHAnsi"/>
              <w:noProof/>
              <w:color w:val="auto"/>
              <w:sz w:val="22"/>
              <w:lang w:eastAsia="ru-RU"/>
            </w:rPr>
          </w:pPr>
          <w:hyperlink w:anchor="_Toc70624657" w:history="1">
            <w:r w:rsidR="0079538F" w:rsidRPr="006D2463">
              <w:rPr>
                <w:rStyle w:val="ac"/>
                <w:noProof/>
              </w:rPr>
              <w:t>2.1.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57 \h </w:instrText>
            </w:r>
            <w:r w:rsidR="0079538F">
              <w:rPr>
                <w:noProof/>
                <w:webHidden/>
              </w:rPr>
            </w:r>
            <w:r w:rsidR="0079538F">
              <w:rPr>
                <w:noProof/>
                <w:webHidden/>
              </w:rPr>
              <w:fldChar w:fldCharType="separate"/>
            </w:r>
            <w:r w:rsidR="00DF1BEB">
              <w:rPr>
                <w:noProof/>
                <w:webHidden/>
              </w:rPr>
              <w:t>15</w:t>
            </w:r>
            <w:r w:rsidR="0079538F">
              <w:rPr>
                <w:noProof/>
                <w:webHidden/>
              </w:rPr>
              <w:fldChar w:fldCharType="end"/>
            </w:r>
          </w:hyperlink>
        </w:p>
        <w:p w14:paraId="25D1A2CF" w14:textId="568822C9" w:rsidR="0079538F" w:rsidRDefault="00C45611">
          <w:pPr>
            <w:pStyle w:val="21"/>
            <w:rPr>
              <w:rFonts w:asciiTheme="minorHAnsi" w:eastAsiaTheme="minorEastAsia" w:hAnsiTheme="minorHAnsi"/>
              <w:color w:val="auto"/>
              <w:sz w:val="22"/>
              <w:lang w:eastAsia="ru-RU"/>
            </w:rPr>
          </w:pPr>
          <w:hyperlink w:anchor="_Toc70624658" w:history="1">
            <w:r w:rsidR="0079538F" w:rsidRPr="006D2463">
              <w:rPr>
                <w:rStyle w:val="ac"/>
              </w:rPr>
              <w:t>2.2</w:t>
            </w:r>
            <w:r w:rsidR="0079538F">
              <w:rPr>
                <w:rFonts w:asciiTheme="minorHAnsi" w:eastAsiaTheme="minorEastAsia" w:hAnsiTheme="minorHAnsi"/>
                <w:color w:val="auto"/>
                <w:sz w:val="22"/>
                <w:lang w:eastAsia="ru-RU"/>
              </w:rPr>
              <w:tab/>
            </w:r>
            <w:r w:rsidR="0079538F" w:rsidRPr="006D2463">
              <w:rPr>
                <w:rStyle w:val="ac"/>
              </w:rPr>
              <w:t>Первое звено манипулятора</w:t>
            </w:r>
            <w:r w:rsidR="0079538F">
              <w:rPr>
                <w:webHidden/>
              </w:rPr>
              <w:tab/>
            </w:r>
            <w:r w:rsidR="0079538F">
              <w:rPr>
                <w:webHidden/>
              </w:rPr>
              <w:fldChar w:fldCharType="begin"/>
            </w:r>
            <w:r w:rsidR="0079538F">
              <w:rPr>
                <w:webHidden/>
              </w:rPr>
              <w:instrText xml:space="preserve"> PAGEREF _Toc70624658 \h </w:instrText>
            </w:r>
            <w:r w:rsidR="0079538F">
              <w:rPr>
                <w:webHidden/>
              </w:rPr>
            </w:r>
            <w:r w:rsidR="0079538F">
              <w:rPr>
                <w:webHidden/>
              </w:rPr>
              <w:fldChar w:fldCharType="separate"/>
            </w:r>
            <w:r w:rsidR="00DF1BEB">
              <w:rPr>
                <w:webHidden/>
              </w:rPr>
              <w:t>16</w:t>
            </w:r>
            <w:r w:rsidR="0079538F">
              <w:rPr>
                <w:webHidden/>
              </w:rPr>
              <w:fldChar w:fldCharType="end"/>
            </w:r>
          </w:hyperlink>
        </w:p>
        <w:p w14:paraId="765F9E83" w14:textId="499A49DB" w:rsidR="0079538F" w:rsidRDefault="00C45611">
          <w:pPr>
            <w:pStyle w:val="31"/>
            <w:rPr>
              <w:rFonts w:asciiTheme="minorHAnsi" w:eastAsiaTheme="minorEastAsia" w:hAnsiTheme="minorHAnsi"/>
              <w:noProof/>
              <w:color w:val="auto"/>
              <w:sz w:val="22"/>
              <w:lang w:eastAsia="ru-RU"/>
            </w:rPr>
          </w:pPr>
          <w:hyperlink w:anchor="_Toc70624659" w:history="1">
            <w:r w:rsidR="0079538F" w:rsidRPr="006D2463">
              <w:rPr>
                <w:rStyle w:val="ac"/>
                <w:noProof/>
              </w:rPr>
              <w:t>2.2.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59 \h </w:instrText>
            </w:r>
            <w:r w:rsidR="0079538F">
              <w:rPr>
                <w:noProof/>
                <w:webHidden/>
              </w:rPr>
            </w:r>
            <w:r w:rsidR="0079538F">
              <w:rPr>
                <w:noProof/>
                <w:webHidden/>
              </w:rPr>
              <w:fldChar w:fldCharType="separate"/>
            </w:r>
            <w:r w:rsidR="00DF1BEB">
              <w:rPr>
                <w:noProof/>
                <w:webHidden/>
              </w:rPr>
              <w:t>16</w:t>
            </w:r>
            <w:r w:rsidR="0079538F">
              <w:rPr>
                <w:noProof/>
                <w:webHidden/>
              </w:rPr>
              <w:fldChar w:fldCharType="end"/>
            </w:r>
          </w:hyperlink>
        </w:p>
        <w:p w14:paraId="4D50F416" w14:textId="47F8B115" w:rsidR="0079538F" w:rsidRDefault="00C45611">
          <w:pPr>
            <w:pStyle w:val="31"/>
            <w:rPr>
              <w:rFonts w:asciiTheme="minorHAnsi" w:eastAsiaTheme="minorEastAsia" w:hAnsiTheme="minorHAnsi"/>
              <w:noProof/>
              <w:color w:val="auto"/>
              <w:sz w:val="22"/>
              <w:lang w:eastAsia="ru-RU"/>
            </w:rPr>
          </w:pPr>
          <w:hyperlink w:anchor="_Toc70624660" w:history="1">
            <w:r w:rsidR="0079538F" w:rsidRPr="006D2463">
              <w:rPr>
                <w:rStyle w:val="ac"/>
                <w:noProof/>
              </w:rPr>
              <w:t>2.2.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0 \h </w:instrText>
            </w:r>
            <w:r w:rsidR="0079538F">
              <w:rPr>
                <w:noProof/>
                <w:webHidden/>
              </w:rPr>
            </w:r>
            <w:r w:rsidR="0079538F">
              <w:rPr>
                <w:noProof/>
                <w:webHidden/>
              </w:rPr>
              <w:fldChar w:fldCharType="separate"/>
            </w:r>
            <w:r w:rsidR="00DF1BEB">
              <w:rPr>
                <w:noProof/>
                <w:webHidden/>
              </w:rPr>
              <w:t>16</w:t>
            </w:r>
            <w:r w:rsidR="0079538F">
              <w:rPr>
                <w:noProof/>
                <w:webHidden/>
              </w:rPr>
              <w:fldChar w:fldCharType="end"/>
            </w:r>
          </w:hyperlink>
        </w:p>
        <w:p w14:paraId="35B0CA6E" w14:textId="17D908AD" w:rsidR="0079538F" w:rsidRDefault="00C45611">
          <w:pPr>
            <w:pStyle w:val="31"/>
            <w:rPr>
              <w:rFonts w:asciiTheme="minorHAnsi" w:eastAsiaTheme="minorEastAsia" w:hAnsiTheme="minorHAnsi"/>
              <w:noProof/>
              <w:color w:val="auto"/>
              <w:sz w:val="22"/>
              <w:lang w:eastAsia="ru-RU"/>
            </w:rPr>
          </w:pPr>
          <w:hyperlink w:anchor="_Toc70624661" w:history="1">
            <w:r w:rsidR="0079538F" w:rsidRPr="006D2463">
              <w:rPr>
                <w:rStyle w:val="ac"/>
                <w:noProof/>
              </w:rPr>
              <w:t>2.2.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1 \h </w:instrText>
            </w:r>
            <w:r w:rsidR="0079538F">
              <w:rPr>
                <w:noProof/>
                <w:webHidden/>
              </w:rPr>
            </w:r>
            <w:r w:rsidR="0079538F">
              <w:rPr>
                <w:noProof/>
                <w:webHidden/>
              </w:rPr>
              <w:fldChar w:fldCharType="separate"/>
            </w:r>
            <w:r w:rsidR="00DF1BEB">
              <w:rPr>
                <w:noProof/>
                <w:webHidden/>
              </w:rPr>
              <w:t>18</w:t>
            </w:r>
            <w:r w:rsidR="0079538F">
              <w:rPr>
                <w:noProof/>
                <w:webHidden/>
              </w:rPr>
              <w:fldChar w:fldCharType="end"/>
            </w:r>
          </w:hyperlink>
        </w:p>
        <w:p w14:paraId="5A52C104" w14:textId="75BFD3D3" w:rsidR="0079538F" w:rsidRDefault="00C45611">
          <w:pPr>
            <w:pStyle w:val="21"/>
            <w:rPr>
              <w:rFonts w:asciiTheme="minorHAnsi" w:eastAsiaTheme="minorEastAsia" w:hAnsiTheme="minorHAnsi"/>
              <w:color w:val="auto"/>
              <w:sz w:val="22"/>
              <w:lang w:eastAsia="ru-RU"/>
            </w:rPr>
          </w:pPr>
          <w:hyperlink w:anchor="_Toc70624662" w:history="1">
            <w:r w:rsidR="0079538F" w:rsidRPr="006D2463">
              <w:rPr>
                <w:rStyle w:val="ac"/>
              </w:rPr>
              <w:t>2.3</w:t>
            </w:r>
            <w:r w:rsidR="0079538F">
              <w:rPr>
                <w:rFonts w:asciiTheme="minorHAnsi" w:eastAsiaTheme="minorEastAsia" w:hAnsiTheme="minorHAnsi"/>
                <w:color w:val="auto"/>
                <w:sz w:val="22"/>
                <w:lang w:eastAsia="ru-RU"/>
              </w:rPr>
              <w:tab/>
            </w:r>
            <w:r w:rsidR="0079538F" w:rsidRPr="006D2463">
              <w:rPr>
                <w:rStyle w:val="ac"/>
              </w:rPr>
              <w:t>Второе звено манипулятора</w:t>
            </w:r>
            <w:r w:rsidR="0079538F">
              <w:rPr>
                <w:webHidden/>
              </w:rPr>
              <w:tab/>
            </w:r>
            <w:r w:rsidR="0079538F">
              <w:rPr>
                <w:webHidden/>
              </w:rPr>
              <w:fldChar w:fldCharType="begin"/>
            </w:r>
            <w:r w:rsidR="0079538F">
              <w:rPr>
                <w:webHidden/>
              </w:rPr>
              <w:instrText xml:space="preserve"> PAGEREF _Toc70624662 \h </w:instrText>
            </w:r>
            <w:r w:rsidR="0079538F">
              <w:rPr>
                <w:webHidden/>
              </w:rPr>
            </w:r>
            <w:r w:rsidR="0079538F">
              <w:rPr>
                <w:webHidden/>
              </w:rPr>
              <w:fldChar w:fldCharType="separate"/>
            </w:r>
            <w:r w:rsidR="00DF1BEB">
              <w:rPr>
                <w:webHidden/>
              </w:rPr>
              <w:t>18</w:t>
            </w:r>
            <w:r w:rsidR="0079538F">
              <w:rPr>
                <w:webHidden/>
              </w:rPr>
              <w:fldChar w:fldCharType="end"/>
            </w:r>
          </w:hyperlink>
        </w:p>
        <w:p w14:paraId="33C3953D" w14:textId="5F422049" w:rsidR="0079538F" w:rsidRDefault="00C45611">
          <w:pPr>
            <w:pStyle w:val="31"/>
            <w:rPr>
              <w:rFonts w:asciiTheme="minorHAnsi" w:eastAsiaTheme="minorEastAsia" w:hAnsiTheme="minorHAnsi"/>
              <w:noProof/>
              <w:color w:val="auto"/>
              <w:sz w:val="22"/>
              <w:lang w:eastAsia="ru-RU"/>
            </w:rPr>
          </w:pPr>
          <w:hyperlink w:anchor="_Toc70624663" w:history="1">
            <w:r w:rsidR="0079538F" w:rsidRPr="006D2463">
              <w:rPr>
                <w:rStyle w:val="ac"/>
                <w:noProof/>
              </w:rPr>
              <w:t>2.3.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63 \h </w:instrText>
            </w:r>
            <w:r w:rsidR="0079538F">
              <w:rPr>
                <w:noProof/>
                <w:webHidden/>
              </w:rPr>
            </w:r>
            <w:r w:rsidR="0079538F">
              <w:rPr>
                <w:noProof/>
                <w:webHidden/>
              </w:rPr>
              <w:fldChar w:fldCharType="separate"/>
            </w:r>
            <w:r w:rsidR="00DF1BEB">
              <w:rPr>
                <w:noProof/>
                <w:webHidden/>
              </w:rPr>
              <w:t>18</w:t>
            </w:r>
            <w:r w:rsidR="0079538F">
              <w:rPr>
                <w:noProof/>
                <w:webHidden/>
              </w:rPr>
              <w:fldChar w:fldCharType="end"/>
            </w:r>
          </w:hyperlink>
        </w:p>
        <w:p w14:paraId="71411661" w14:textId="53CAF8C4" w:rsidR="0079538F" w:rsidRDefault="00C45611">
          <w:pPr>
            <w:pStyle w:val="31"/>
            <w:rPr>
              <w:rFonts w:asciiTheme="minorHAnsi" w:eastAsiaTheme="minorEastAsia" w:hAnsiTheme="minorHAnsi"/>
              <w:noProof/>
              <w:color w:val="auto"/>
              <w:sz w:val="22"/>
              <w:lang w:eastAsia="ru-RU"/>
            </w:rPr>
          </w:pPr>
          <w:hyperlink w:anchor="_Toc70624664" w:history="1">
            <w:r w:rsidR="0079538F" w:rsidRPr="006D2463">
              <w:rPr>
                <w:rStyle w:val="ac"/>
                <w:noProof/>
              </w:rPr>
              <w:t>2.3.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4 \h </w:instrText>
            </w:r>
            <w:r w:rsidR="0079538F">
              <w:rPr>
                <w:noProof/>
                <w:webHidden/>
              </w:rPr>
            </w:r>
            <w:r w:rsidR="0079538F">
              <w:rPr>
                <w:noProof/>
                <w:webHidden/>
              </w:rPr>
              <w:fldChar w:fldCharType="separate"/>
            </w:r>
            <w:r w:rsidR="00DF1BEB">
              <w:rPr>
                <w:noProof/>
                <w:webHidden/>
              </w:rPr>
              <w:t>19</w:t>
            </w:r>
            <w:r w:rsidR="0079538F">
              <w:rPr>
                <w:noProof/>
                <w:webHidden/>
              </w:rPr>
              <w:fldChar w:fldCharType="end"/>
            </w:r>
          </w:hyperlink>
        </w:p>
        <w:p w14:paraId="6904838B" w14:textId="4E6C8EA4" w:rsidR="0079538F" w:rsidRDefault="00C45611">
          <w:pPr>
            <w:pStyle w:val="31"/>
            <w:rPr>
              <w:rFonts w:asciiTheme="minorHAnsi" w:eastAsiaTheme="minorEastAsia" w:hAnsiTheme="minorHAnsi"/>
              <w:noProof/>
              <w:color w:val="auto"/>
              <w:sz w:val="22"/>
              <w:lang w:eastAsia="ru-RU"/>
            </w:rPr>
          </w:pPr>
          <w:hyperlink w:anchor="_Toc70624665" w:history="1">
            <w:r w:rsidR="0079538F" w:rsidRPr="006D2463">
              <w:rPr>
                <w:rStyle w:val="ac"/>
                <w:noProof/>
              </w:rPr>
              <w:t>2.3.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5 \h </w:instrText>
            </w:r>
            <w:r w:rsidR="0079538F">
              <w:rPr>
                <w:noProof/>
                <w:webHidden/>
              </w:rPr>
            </w:r>
            <w:r w:rsidR="0079538F">
              <w:rPr>
                <w:noProof/>
                <w:webHidden/>
              </w:rPr>
              <w:fldChar w:fldCharType="separate"/>
            </w:r>
            <w:r w:rsidR="00DF1BEB">
              <w:rPr>
                <w:noProof/>
                <w:webHidden/>
              </w:rPr>
              <w:t>20</w:t>
            </w:r>
            <w:r w:rsidR="0079538F">
              <w:rPr>
                <w:noProof/>
                <w:webHidden/>
              </w:rPr>
              <w:fldChar w:fldCharType="end"/>
            </w:r>
          </w:hyperlink>
        </w:p>
        <w:p w14:paraId="6D375285" w14:textId="6ABD055A" w:rsidR="0079538F" w:rsidRDefault="00C45611">
          <w:pPr>
            <w:pStyle w:val="21"/>
            <w:rPr>
              <w:rFonts w:asciiTheme="minorHAnsi" w:eastAsiaTheme="minorEastAsia" w:hAnsiTheme="minorHAnsi"/>
              <w:color w:val="auto"/>
              <w:sz w:val="22"/>
              <w:lang w:eastAsia="ru-RU"/>
            </w:rPr>
          </w:pPr>
          <w:hyperlink w:anchor="_Toc70624666" w:history="1">
            <w:r w:rsidR="0079538F" w:rsidRPr="006D2463">
              <w:rPr>
                <w:rStyle w:val="ac"/>
              </w:rPr>
              <w:t>2.4</w:t>
            </w:r>
            <w:r w:rsidR="0079538F">
              <w:rPr>
                <w:rFonts w:asciiTheme="minorHAnsi" w:eastAsiaTheme="minorEastAsia" w:hAnsiTheme="minorHAnsi"/>
                <w:color w:val="auto"/>
                <w:sz w:val="22"/>
                <w:lang w:eastAsia="ru-RU"/>
              </w:rPr>
              <w:tab/>
            </w:r>
            <w:r w:rsidR="0079538F" w:rsidRPr="006D2463">
              <w:rPr>
                <w:rStyle w:val="ac"/>
              </w:rPr>
              <w:t>Третье звено манипулятора</w:t>
            </w:r>
            <w:r w:rsidR="0079538F">
              <w:rPr>
                <w:webHidden/>
              </w:rPr>
              <w:tab/>
            </w:r>
            <w:r w:rsidR="0079538F">
              <w:rPr>
                <w:webHidden/>
              </w:rPr>
              <w:fldChar w:fldCharType="begin"/>
            </w:r>
            <w:r w:rsidR="0079538F">
              <w:rPr>
                <w:webHidden/>
              </w:rPr>
              <w:instrText xml:space="preserve"> PAGEREF _Toc70624666 \h </w:instrText>
            </w:r>
            <w:r w:rsidR="0079538F">
              <w:rPr>
                <w:webHidden/>
              </w:rPr>
            </w:r>
            <w:r w:rsidR="0079538F">
              <w:rPr>
                <w:webHidden/>
              </w:rPr>
              <w:fldChar w:fldCharType="separate"/>
            </w:r>
            <w:r w:rsidR="00DF1BEB">
              <w:rPr>
                <w:webHidden/>
              </w:rPr>
              <w:t>21</w:t>
            </w:r>
            <w:r w:rsidR="0079538F">
              <w:rPr>
                <w:webHidden/>
              </w:rPr>
              <w:fldChar w:fldCharType="end"/>
            </w:r>
          </w:hyperlink>
        </w:p>
        <w:p w14:paraId="7E65AF26" w14:textId="1CA85BD5" w:rsidR="0079538F" w:rsidRDefault="00C45611">
          <w:pPr>
            <w:pStyle w:val="31"/>
            <w:rPr>
              <w:rFonts w:asciiTheme="minorHAnsi" w:eastAsiaTheme="minorEastAsia" w:hAnsiTheme="minorHAnsi"/>
              <w:noProof/>
              <w:color w:val="auto"/>
              <w:sz w:val="22"/>
              <w:lang w:eastAsia="ru-RU"/>
            </w:rPr>
          </w:pPr>
          <w:hyperlink w:anchor="_Toc70624667" w:history="1">
            <w:r w:rsidR="0079538F" w:rsidRPr="006D2463">
              <w:rPr>
                <w:rStyle w:val="ac"/>
                <w:noProof/>
              </w:rPr>
              <w:t>2.4.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67 \h </w:instrText>
            </w:r>
            <w:r w:rsidR="0079538F">
              <w:rPr>
                <w:noProof/>
                <w:webHidden/>
              </w:rPr>
            </w:r>
            <w:r w:rsidR="0079538F">
              <w:rPr>
                <w:noProof/>
                <w:webHidden/>
              </w:rPr>
              <w:fldChar w:fldCharType="separate"/>
            </w:r>
            <w:r w:rsidR="00DF1BEB">
              <w:rPr>
                <w:noProof/>
                <w:webHidden/>
              </w:rPr>
              <w:t>21</w:t>
            </w:r>
            <w:r w:rsidR="0079538F">
              <w:rPr>
                <w:noProof/>
                <w:webHidden/>
              </w:rPr>
              <w:fldChar w:fldCharType="end"/>
            </w:r>
          </w:hyperlink>
        </w:p>
        <w:p w14:paraId="1DFD484E" w14:textId="34127DFC" w:rsidR="0079538F" w:rsidRDefault="00C45611">
          <w:pPr>
            <w:pStyle w:val="31"/>
            <w:rPr>
              <w:rFonts w:asciiTheme="minorHAnsi" w:eastAsiaTheme="minorEastAsia" w:hAnsiTheme="minorHAnsi"/>
              <w:noProof/>
              <w:color w:val="auto"/>
              <w:sz w:val="22"/>
              <w:lang w:eastAsia="ru-RU"/>
            </w:rPr>
          </w:pPr>
          <w:hyperlink w:anchor="_Toc70624668" w:history="1">
            <w:r w:rsidR="0079538F" w:rsidRPr="006D2463">
              <w:rPr>
                <w:rStyle w:val="ac"/>
                <w:noProof/>
              </w:rPr>
              <w:t>2.4.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8 \h </w:instrText>
            </w:r>
            <w:r w:rsidR="0079538F">
              <w:rPr>
                <w:noProof/>
                <w:webHidden/>
              </w:rPr>
            </w:r>
            <w:r w:rsidR="0079538F">
              <w:rPr>
                <w:noProof/>
                <w:webHidden/>
              </w:rPr>
              <w:fldChar w:fldCharType="separate"/>
            </w:r>
            <w:r w:rsidR="00DF1BEB">
              <w:rPr>
                <w:noProof/>
                <w:webHidden/>
              </w:rPr>
              <w:t>22</w:t>
            </w:r>
            <w:r w:rsidR="0079538F">
              <w:rPr>
                <w:noProof/>
                <w:webHidden/>
              </w:rPr>
              <w:fldChar w:fldCharType="end"/>
            </w:r>
          </w:hyperlink>
        </w:p>
        <w:p w14:paraId="18CBA9C9" w14:textId="546284C0" w:rsidR="0079538F" w:rsidRDefault="00C45611">
          <w:pPr>
            <w:pStyle w:val="31"/>
            <w:rPr>
              <w:rFonts w:asciiTheme="minorHAnsi" w:eastAsiaTheme="minorEastAsia" w:hAnsiTheme="minorHAnsi"/>
              <w:noProof/>
              <w:color w:val="auto"/>
              <w:sz w:val="22"/>
              <w:lang w:eastAsia="ru-RU"/>
            </w:rPr>
          </w:pPr>
          <w:hyperlink w:anchor="_Toc70624669" w:history="1">
            <w:r w:rsidR="0079538F" w:rsidRPr="006D2463">
              <w:rPr>
                <w:rStyle w:val="ac"/>
                <w:noProof/>
              </w:rPr>
              <w:t>2.4.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9 \h </w:instrText>
            </w:r>
            <w:r w:rsidR="0079538F">
              <w:rPr>
                <w:noProof/>
                <w:webHidden/>
              </w:rPr>
            </w:r>
            <w:r w:rsidR="0079538F">
              <w:rPr>
                <w:noProof/>
                <w:webHidden/>
              </w:rPr>
              <w:fldChar w:fldCharType="separate"/>
            </w:r>
            <w:r w:rsidR="00DF1BEB">
              <w:rPr>
                <w:noProof/>
                <w:webHidden/>
              </w:rPr>
              <w:t>23</w:t>
            </w:r>
            <w:r w:rsidR="0079538F">
              <w:rPr>
                <w:noProof/>
                <w:webHidden/>
              </w:rPr>
              <w:fldChar w:fldCharType="end"/>
            </w:r>
          </w:hyperlink>
        </w:p>
        <w:p w14:paraId="583D4881" w14:textId="5394762D" w:rsidR="0079538F" w:rsidRDefault="00C45611">
          <w:pPr>
            <w:pStyle w:val="11"/>
            <w:rPr>
              <w:rFonts w:asciiTheme="minorHAnsi" w:eastAsiaTheme="minorEastAsia" w:hAnsiTheme="minorHAnsi"/>
              <w:noProof/>
              <w:color w:val="auto"/>
              <w:sz w:val="22"/>
              <w:lang w:eastAsia="ru-RU"/>
            </w:rPr>
          </w:pPr>
          <w:hyperlink w:anchor="_Toc70624670" w:history="1">
            <w:r w:rsidR="0079538F" w:rsidRPr="006D2463">
              <w:rPr>
                <w:rStyle w:val="ac"/>
                <w:noProof/>
              </w:rPr>
              <w:t>3</w:t>
            </w:r>
            <w:r w:rsidR="0079538F">
              <w:rPr>
                <w:rFonts w:asciiTheme="minorHAnsi" w:eastAsiaTheme="minorEastAsia" w:hAnsiTheme="minorHAnsi"/>
                <w:noProof/>
                <w:color w:val="auto"/>
                <w:sz w:val="22"/>
                <w:lang w:eastAsia="ru-RU"/>
              </w:rPr>
              <w:tab/>
            </w:r>
            <w:r w:rsidR="0079538F" w:rsidRPr="006D2463">
              <w:rPr>
                <w:rStyle w:val="ac"/>
                <w:noProof/>
              </w:rPr>
              <w:t>Соединение с остальными частями робота</w:t>
            </w:r>
            <w:r w:rsidR="0079538F">
              <w:rPr>
                <w:noProof/>
                <w:webHidden/>
              </w:rPr>
              <w:tab/>
            </w:r>
            <w:r w:rsidR="0079538F">
              <w:rPr>
                <w:noProof/>
                <w:webHidden/>
              </w:rPr>
              <w:fldChar w:fldCharType="begin"/>
            </w:r>
            <w:r w:rsidR="0079538F">
              <w:rPr>
                <w:noProof/>
                <w:webHidden/>
              </w:rPr>
              <w:instrText xml:space="preserve"> PAGEREF _Toc70624670 \h </w:instrText>
            </w:r>
            <w:r w:rsidR="0079538F">
              <w:rPr>
                <w:noProof/>
                <w:webHidden/>
              </w:rPr>
            </w:r>
            <w:r w:rsidR="0079538F">
              <w:rPr>
                <w:noProof/>
                <w:webHidden/>
              </w:rPr>
              <w:fldChar w:fldCharType="separate"/>
            </w:r>
            <w:r w:rsidR="00DF1BEB">
              <w:rPr>
                <w:noProof/>
                <w:webHidden/>
              </w:rPr>
              <w:t>24</w:t>
            </w:r>
            <w:r w:rsidR="0079538F">
              <w:rPr>
                <w:noProof/>
                <w:webHidden/>
              </w:rPr>
              <w:fldChar w:fldCharType="end"/>
            </w:r>
          </w:hyperlink>
        </w:p>
        <w:p w14:paraId="42135774" w14:textId="14DEDB31" w:rsidR="0079538F" w:rsidRDefault="00C45611">
          <w:pPr>
            <w:pStyle w:val="21"/>
            <w:rPr>
              <w:rFonts w:asciiTheme="minorHAnsi" w:eastAsiaTheme="minorEastAsia" w:hAnsiTheme="minorHAnsi"/>
              <w:color w:val="auto"/>
              <w:sz w:val="22"/>
              <w:lang w:eastAsia="ru-RU"/>
            </w:rPr>
          </w:pPr>
          <w:hyperlink w:anchor="_Toc70624671" w:history="1">
            <w:r w:rsidR="0079538F" w:rsidRPr="006D2463">
              <w:rPr>
                <w:rStyle w:val="ac"/>
              </w:rPr>
              <w:t>3.1</w:t>
            </w:r>
            <w:r w:rsidR="0079538F">
              <w:rPr>
                <w:rFonts w:asciiTheme="minorHAnsi" w:eastAsiaTheme="minorEastAsia" w:hAnsiTheme="minorHAnsi"/>
                <w:color w:val="auto"/>
                <w:sz w:val="22"/>
                <w:lang w:eastAsia="ru-RU"/>
              </w:rPr>
              <w:tab/>
            </w:r>
            <w:r w:rsidR="0079538F" w:rsidRPr="006D2463">
              <w:rPr>
                <w:rStyle w:val="ac"/>
              </w:rPr>
              <w:t>Соединение с платформой</w:t>
            </w:r>
            <w:r w:rsidR="0079538F">
              <w:rPr>
                <w:webHidden/>
              </w:rPr>
              <w:tab/>
            </w:r>
            <w:r w:rsidR="0079538F">
              <w:rPr>
                <w:webHidden/>
              </w:rPr>
              <w:fldChar w:fldCharType="begin"/>
            </w:r>
            <w:r w:rsidR="0079538F">
              <w:rPr>
                <w:webHidden/>
              </w:rPr>
              <w:instrText xml:space="preserve"> PAGEREF _Toc70624671 \h </w:instrText>
            </w:r>
            <w:r w:rsidR="0079538F">
              <w:rPr>
                <w:webHidden/>
              </w:rPr>
            </w:r>
            <w:r w:rsidR="0079538F">
              <w:rPr>
                <w:webHidden/>
              </w:rPr>
              <w:fldChar w:fldCharType="separate"/>
            </w:r>
            <w:r w:rsidR="00DF1BEB">
              <w:rPr>
                <w:webHidden/>
              </w:rPr>
              <w:t>24</w:t>
            </w:r>
            <w:r w:rsidR="0079538F">
              <w:rPr>
                <w:webHidden/>
              </w:rPr>
              <w:fldChar w:fldCharType="end"/>
            </w:r>
          </w:hyperlink>
        </w:p>
        <w:p w14:paraId="7B0EC7C4" w14:textId="5FE4D7F1" w:rsidR="0079538F" w:rsidRDefault="00C45611">
          <w:pPr>
            <w:pStyle w:val="21"/>
            <w:rPr>
              <w:rFonts w:asciiTheme="minorHAnsi" w:eastAsiaTheme="minorEastAsia" w:hAnsiTheme="minorHAnsi"/>
              <w:color w:val="auto"/>
              <w:sz w:val="22"/>
              <w:lang w:eastAsia="ru-RU"/>
            </w:rPr>
          </w:pPr>
          <w:hyperlink w:anchor="_Toc70624672" w:history="1">
            <w:r w:rsidR="0079538F" w:rsidRPr="006D2463">
              <w:rPr>
                <w:rStyle w:val="ac"/>
              </w:rPr>
              <w:t>3.2</w:t>
            </w:r>
            <w:r w:rsidR="0079538F">
              <w:rPr>
                <w:rFonts w:asciiTheme="minorHAnsi" w:eastAsiaTheme="minorEastAsia" w:hAnsiTheme="minorHAnsi"/>
                <w:color w:val="auto"/>
                <w:sz w:val="22"/>
                <w:lang w:eastAsia="ru-RU"/>
              </w:rPr>
              <w:tab/>
            </w:r>
            <w:r w:rsidR="0079538F" w:rsidRPr="006D2463">
              <w:rPr>
                <w:rStyle w:val="ac"/>
              </w:rPr>
              <w:t>Соединение с захватным устройством</w:t>
            </w:r>
            <w:r w:rsidR="0079538F">
              <w:rPr>
                <w:webHidden/>
              </w:rPr>
              <w:tab/>
            </w:r>
            <w:r w:rsidR="0079538F">
              <w:rPr>
                <w:webHidden/>
              </w:rPr>
              <w:fldChar w:fldCharType="begin"/>
            </w:r>
            <w:r w:rsidR="0079538F">
              <w:rPr>
                <w:webHidden/>
              </w:rPr>
              <w:instrText xml:space="preserve"> PAGEREF _Toc70624672 \h </w:instrText>
            </w:r>
            <w:r w:rsidR="0079538F">
              <w:rPr>
                <w:webHidden/>
              </w:rPr>
            </w:r>
            <w:r w:rsidR="0079538F">
              <w:rPr>
                <w:webHidden/>
              </w:rPr>
              <w:fldChar w:fldCharType="separate"/>
            </w:r>
            <w:r w:rsidR="00DF1BEB">
              <w:rPr>
                <w:webHidden/>
              </w:rPr>
              <w:t>24</w:t>
            </w:r>
            <w:r w:rsidR="0079538F">
              <w:rPr>
                <w:webHidden/>
              </w:rPr>
              <w:fldChar w:fldCharType="end"/>
            </w:r>
          </w:hyperlink>
        </w:p>
        <w:p w14:paraId="0112A71D" w14:textId="204553B5" w:rsidR="0079538F" w:rsidRDefault="00C45611">
          <w:pPr>
            <w:pStyle w:val="11"/>
            <w:rPr>
              <w:rFonts w:asciiTheme="minorHAnsi" w:eastAsiaTheme="minorEastAsia" w:hAnsiTheme="minorHAnsi"/>
              <w:noProof/>
              <w:color w:val="auto"/>
              <w:sz w:val="22"/>
              <w:lang w:eastAsia="ru-RU"/>
            </w:rPr>
          </w:pPr>
          <w:hyperlink w:anchor="_Toc70624673" w:history="1">
            <w:r w:rsidR="0079538F" w:rsidRPr="006D2463">
              <w:rPr>
                <w:rStyle w:val="ac"/>
                <w:noProof/>
              </w:rPr>
              <w:t>Заключение</w:t>
            </w:r>
            <w:r w:rsidR="0079538F">
              <w:rPr>
                <w:noProof/>
                <w:webHidden/>
              </w:rPr>
              <w:tab/>
            </w:r>
            <w:r w:rsidR="0079538F">
              <w:rPr>
                <w:noProof/>
                <w:webHidden/>
              </w:rPr>
              <w:fldChar w:fldCharType="begin"/>
            </w:r>
            <w:r w:rsidR="0079538F">
              <w:rPr>
                <w:noProof/>
                <w:webHidden/>
              </w:rPr>
              <w:instrText xml:space="preserve"> PAGEREF _Toc70624673 \h </w:instrText>
            </w:r>
            <w:r w:rsidR="0079538F">
              <w:rPr>
                <w:noProof/>
                <w:webHidden/>
              </w:rPr>
            </w:r>
            <w:r w:rsidR="0079538F">
              <w:rPr>
                <w:noProof/>
                <w:webHidden/>
              </w:rPr>
              <w:fldChar w:fldCharType="separate"/>
            </w:r>
            <w:r w:rsidR="00DF1BEB">
              <w:rPr>
                <w:noProof/>
                <w:webHidden/>
              </w:rPr>
              <w:t>25</w:t>
            </w:r>
            <w:r w:rsidR="0079538F">
              <w:rPr>
                <w:noProof/>
                <w:webHidden/>
              </w:rPr>
              <w:fldChar w:fldCharType="end"/>
            </w:r>
          </w:hyperlink>
        </w:p>
        <w:p w14:paraId="43A1AF38" w14:textId="3D2502B8" w:rsidR="0079538F" w:rsidRDefault="00C45611">
          <w:pPr>
            <w:pStyle w:val="11"/>
            <w:rPr>
              <w:rFonts w:asciiTheme="minorHAnsi" w:eastAsiaTheme="minorEastAsia" w:hAnsiTheme="minorHAnsi"/>
              <w:noProof/>
              <w:color w:val="auto"/>
              <w:sz w:val="22"/>
              <w:lang w:eastAsia="ru-RU"/>
            </w:rPr>
          </w:pPr>
          <w:hyperlink w:anchor="_Toc70624674" w:history="1">
            <w:r w:rsidR="0079538F" w:rsidRPr="006D2463">
              <w:rPr>
                <w:rStyle w:val="ac"/>
                <w:noProof/>
              </w:rPr>
              <w:t>Список использованных источников</w:t>
            </w:r>
            <w:r w:rsidR="0079538F">
              <w:rPr>
                <w:noProof/>
                <w:webHidden/>
              </w:rPr>
              <w:tab/>
            </w:r>
            <w:r w:rsidR="0079538F">
              <w:rPr>
                <w:noProof/>
                <w:webHidden/>
              </w:rPr>
              <w:fldChar w:fldCharType="begin"/>
            </w:r>
            <w:r w:rsidR="0079538F">
              <w:rPr>
                <w:noProof/>
                <w:webHidden/>
              </w:rPr>
              <w:instrText xml:space="preserve"> PAGEREF _Toc70624674 \h </w:instrText>
            </w:r>
            <w:r w:rsidR="0079538F">
              <w:rPr>
                <w:noProof/>
                <w:webHidden/>
              </w:rPr>
            </w:r>
            <w:r w:rsidR="0079538F">
              <w:rPr>
                <w:noProof/>
                <w:webHidden/>
              </w:rPr>
              <w:fldChar w:fldCharType="separate"/>
            </w:r>
            <w:r w:rsidR="00DF1BEB">
              <w:rPr>
                <w:noProof/>
                <w:webHidden/>
              </w:rPr>
              <w:t>26</w:t>
            </w:r>
            <w:r w:rsidR="0079538F">
              <w:rPr>
                <w:noProof/>
                <w:webHidden/>
              </w:rPr>
              <w:fldChar w:fldCharType="end"/>
            </w:r>
          </w:hyperlink>
        </w:p>
        <w:p w14:paraId="2CCBCD37" w14:textId="189A62CE" w:rsidR="0079538F" w:rsidRDefault="00C45611">
          <w:pPr>
            <w:pStyle w:val="11"/>
            <w:rPr>
              <w:rFonts w:asciiTheme="minorHAnsi" w:eastAsiaTheme="minorEastAsia" w:hAnsiTheme="minorHAnsi"/>
              <w:noProof/>
              <w:color w:val="auto"/>
              <w:sz w:val="22"/>
              <w:lang w:eastAsia="ru-RU"/>
            </w:rPr>
          </w:pPr>
          <w:hyperlink w:anchor="_Toc70624675" w:history="1">
            <w:r w:rsidR="0079538F" w:rsidRPr="006D2463">
              <w:rPr>
                <w:rStyle w:val="ac"/>
                <w:noProof/>
              </w:rPr>
              <w:t>Приложение А Кинематическая схема манипулятора</w:t>
            </w:r>
            <w:r w:rsidR="0079538F">
              <w:rPr>
                <w:noProof/>
                <w:webHidden/>
              </w:rPr>
              <w:tab/>
            </w:r>
            <w:r w:rsidR="0079538F">
              <w:rPr>
                <w:noProof/>
                <w:webHidden/>
              </w:rPr>
              <w:fldChar w:fldCharType="begin"/>
            </w:r>
            <w:r w:rsidR="0079538F">
              <w:rPr>
                <w:noProof/>
                <w:webHidden/>
              </w:rPr>
              <w:instrText xml:space="preserve"> PAGEREF _Toc70624675 \h </w:instrText>
            </w:r>
            <w:r w:rsidR="0079538F">
              <w:rPr>
                <w:noProof/>
                <w:webHidden/>
              </w:rPr>
            </w:r>
            <w:r w:rsidR="0079538F">
              <w:rPr>
                <w:noProof/>
                <w:webHidden/>
              </w:rPr>
              <w:fldChar w:fldCharType="separate"/>
            </w:r>
            <w:r w:rsidR="00DF1BEB">
              <w:rPr>
                <w:noProof/>
                <w:webHidden/>
              </w:rPr>
              <w:t>27</w:t>
            </w:r>
            <w:r w:rsidR="0079538F">
              <w:rPr>
                <w:noProof/>
                <w:webHidden/>
              </w:rPr>
              <w:fldChar w:fldCharType="end"/>
            </w:r>
          </w:hyperlink>
        </w:p>
        <w:p w14:paraId="218C7C11" w14:textId="6B0F2C60" w:rsidR="0079538F" w:rsidRDefault="00C45611">
          <w:pPr>
            <w:pStyle w:val="11"/>
            <w:rPr>
              <w:rFonts w:asciiTheme="minorHAnsi" w:eastAsiaTheme="minorEastAsia" w:hAnsiTheme="minorHAnsi"/>
              <w:noProof/>
              <w:color w:val="auto"/>
              <w:sz w:val="22"/>
              <w:lang w:eastAsia="ru-RU"/>
            </w:rPr>
          </w:pPr>
          <w:hyperlink w:anchor="_Toc70624676" w:history="1">
            <w:r w:rsidR="0079538F" w:rsidRPr="006D2463">
              <w:rPr>
                <w:rStyle w:val="ac"/>
                <w:noProof/>
              </w:rPr>
              <w:t>Приложение Б Сборочный чертеж манипулятора</w:t>
            </w:r>
            <w:r w:rsidR="0079538F">
              <w:rPr>
                <w:noProof/>
                <w:webHidden/>
              </w:rPr>
              <w:tab/>
            </w:r>
            <w:r w:rsidR="0079538F">
              <w:rPr>
                <w:noProof/>
                <w:webHidden/>
              </w:rPr>
              <w:fldChar w:fldCharType="begin"/>
            </w:r>
            <w:r w:rsidR="0079538F">
              <w:rPr>
                <w:noProof/>
                <w:webHidden/>
              </w:rPr>
              <w:instrText xml:space="preserve"> PAGEREF _Toc70624676 \h </w:instrText>
            </w:r>
            <w:r w:rsidR="0079538F">
              <w:rPr>
                <w:noProof/>
                <w:webHidden/>
              </w:rPr>
            </w:r>
            <w:r w:rsidR="0079538F">
              <w:rPr>
                <w:noProof/>
                <w:webHidden/>
              </w:rPr>
              <w:fldChar w:fldCharType="separate"/>
            </w:r>
            <w:r w:rsidR="00DF1BEB">
              <w:rPr>
                <w:noProof/>
                <w:webHidden/>
              </w:rPr>
              <w:t>28</w:t>
            </w:r>
            <w:r w:rsidR="0079538F">
              <w:rPr>
                <w:noProof/>
                <w:webHidden/>
              </w:rPr>
              <w:fldChar w:fldCharType="end"/>
            </w:r>
          </w:hyperlink>
        </w:p>
        <w:p w14:paraId="25805DC9" w14:textId="02089966" w:rsidR="0079538F" w:rsidRDefault="00C45611">
          <w:pPr>
            <w:pStyle w:val="11"/>
            <w:rPr>
              <w:rFonts w:asciiTheme="minorHAnsi" w:eastAsiaTheme="minorEastAsia" w:hAnsiTheme="minorHAnsi"/>
              <w:noProof/>
              <w:color w:val="auto"/>
              <w:sz w:val="22"/>
              <w:lang w:eastAsia="ru-RU"/>
            </w:rPr>
          </w:pPr>
          <w:hyperlink w:anchor="_Toc70624677" w:history="1">
            <w:r w:rsidR="0079538F" w:rsidRPr="006D2463">
              <w:rPr>
                <w:rStyle w:val="ac"/>
                <w:noProof/>
              </w:rPr>
              <w:t>Приложение В Спецификация на сборочный чертеж манипулятора</w:t>
            </w:r>
            <w:r w:rsidR="0079538F">
              <w:rPr>
                <w:noProof/>
                <w:webHidden/>
              </w:rPr>
              <w:tab/>
            </w:r>
            <w:r w:rsidR="0079538F">
              <w:rPr>
                <w:noProof/>
                <w:webHidden/>
              </w:rPr>
              <w:fldChar w:fldCharType="begin"/>
            </w:r>
            <w:r w:rsidR="0079538F">
              <w:rPr>
                <w:noProof/>
                <w:webHidden/>
              </w:rPr>
              <w:instrText xml:space="preserve"> PAGEREF _Toc70624677 \h </w:instrText>
            </w:r>
            <w:r w:rsidR="0079538F">
              <w:rPr>
                <w:noProof/>
                <w:webHidden/>
              </w:rPr>
            </w:r>
            <w:r w:rsidR="0079538F">
              <w:rPr>
                <w:noProof/>
                <w:webHidden/>
              </w:rPr>
              <w:fldChar w:fldCharType="separate"/>
            </w:r>
            <w:r w:rsidR="00DF1BEB">
              <w:rPr>
                <w:noProof/>
                <w:webHidden/>
              </w:rPr>
              <w:t>29</w:t>
            </w:r>
            <w:r w:rsidR="0079538F">
              <w:rPr>
                <w:noProof/>
                <w:webHidden/>
              </w:rPr>
              <w:fldChar w:fldCharType="end"/>
            </w:r>
          </w:hyperlink>
        </w:p>
        <w:p w14:paraId="489AB80B" w14:textId="560EB3BF" w:rsidR="0079538F" w:rsidRDefault="00C45611">
          <w:pPr>
            <w:pStyle w:val="11"/>
            <w:rPr>
              <w:rFonts w:asciiTheme="minorHAnsi" w:eastAsiaTheme="minorEastAsia" w:hAnsiTheme="minorHAnsi"/>
              <w:noProof/>
              <w:color w:val="auto"/>
              <w:sz w:val="22"/>
              <w:lang w:eastAsia="ru-RU"/>
            </w:rPr>
          </w:pPr>
          <w:hyperlink w:anchor="_Toc70624678" w:history="1">
            <w:r w:rsidR="0079538F" w:rsidRPr="006D2463">
              <w:rPr>
                <w:rStyle w:val="ac"/>
                <w:noProof/>
              </w:rPr>
              <w:t>Приложение Г Чертеж корпуса подшипникового узла второго звена</w:t>
            </w:r>
            <w:r w:rsidR="0079538F">
              <w:rPr>
                <w:noProof/>
                <w:webHidden/>
              </w:rPr>
              <w:tab/>
            </w:r>
            <w:r w:rsidR="0079538F">
              <w:rPr>
                <w:noProof/>
                <w:webHidden/>
              </w:rPr>
              <w:fldChar w:fldCharType="begin"/>
            </w:r>
            <w:r w:rsidR="0079538F">
              <w:rPr>
                <w:noProof/>
                <w:webHidden/>
              </w:rPr>
              <w:instrText xml:space="preserve"> PAGEREF _Toc70624678 \h </w:instrText>
            </w:r>
            <w:r w:rsidR="0079538F">
              <w:rPr>
                <w:noProof/>
                <w:webHidden/>
              </w:rPr>
            </w:r>
            <w:r w:rsidR="0079538F">
              <w:rPr>
                <w:noProof/>
                <w:webHidden/>
              </w:rPr>
              <w:fldChar w:fldCharType="separate"/>
            </w:r>
            <w:r w:rsidR="00DF1BEB">
              <w:rPr>
                <w:noProof/>
                <w:webHidden/>
              </w:rPr>
              <w:t>30</w:t>
            </w:r>
            <w:r w:rsidR="0079538F">
              <w:rPr>
                <w:noProof/>
                <w:webHidden/>
              </w:rPr>
              <w:fldChar w:fldCharType="end"/>
            </w:r>
          </w:hyperlink>
        </w:p>
        <w:p w14:paraId="592C8084" w14:textId="72935788" w:rsidR="003638B5" w:rsidRDefault="003638B5">
          <w:r>
            <w:rPr>
              <w:b/>
              <w:bCs/>
            </w:rPr>
            <w:fldChar w:fldCharType="end"/>
          </w:r>
        </w:p>
      </w:sdtContent>
    </w:sdt>
    <w:p w14:paraId="0C0BFD5B" w14:textId="09F6CAA0" w:rsidR="003638B5" w:rsidRPr="002F3528" w:rsidRDefault="003638B5" w:rsidP="00E77155">
      <w:pPr>
        <w:spacing w:after="160" w:line="259" w:lineRule="auto"/>
        <w:ind w:firstLine="0"/>
        <w:jc w:val="left"/>
      </w:pPr>
      <w:r>
        <w:br w:type="page"/>
      </w:r>
    </w:p>
    <w:p w14:paraId="1683A982" w14:textId="7DE13121" w:rsidR="00A32446" w:rsidRDefault="00831A7F" w:rsidP="009C4397">
      <w:pPr>
        <w:pStyle w:val="1"/>
        <w:numPr>
          <w:ilvl w:val="0"/>
          <w:numId w:val="0"/>
        </w:numPr>
        <w:jc w:val="center"/>
      </w:pPr>
      <w:bookmarkStart w:id="0" w:name="_Toc70624646"/>
      <w:r w:rsidRPr="00A00438">
        <w:lastRenderedPageBreak/>
        <w:t>Т</w:t>
      </w:r>
      <w:r w:rsidR="009C4397">
        <w:t>ЕХНИЧЕСКОЕ ЗАДАНИЕ</w:t>
      </w:r>
      <w:bookmarkEnd w:id="0"/>
    </w:p>
    <w:p w14:paraId="119A1981" w14:textId="574CE40B" w:rsidR="00831A7F" w:rsidRDefault="00831A7F" w:rsidP="00831A7F">
      <w:r>
        <w:t>Разработка манипулятора для крепления к подвижной платформе и участия в</w:t>
      </w:r>
      <w:r w:rsidR="0009717E">
        <w:t xml:space="preserve"> соревновании</w:t>
      </w:r>
      <w:r>
        <w:t xml:space="preserve"> </w:t>
      </w:r>
      <w:r w:rsidR="0009717E">
        <w:t>«К</w:t>
      </w:r>
      <w:r>
        <w:t>уб</w:t>
      </w:r>
      <w:r w:rsidR="0009717E">
        <w:t>ок</w:t>
      </w:r>
      <w:r>
        <w:t xml:space="preserve"> РТК</w:t>
      </w:r>
      <w:r w:rsidR="0009717E">
        <w:t>»</w:t>
      </w:r>
      <w:r>
        <w:t>.</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4C722DF5" w:rsidR="006C075B" w:rsidRDefault="006C075B" w:rsidP="00831A7F">
      <w:pPr>
        <w:pStyle w:val="a5"/>
        <w:numPr>
          <w:ilvl w:val="0"/>
          <w:numId w:val="3"/>
        </w:numPr>
      </w:pPr>
      <w:r>
        <w:t xml:space="preserve">средняя скорость вращения звеньев: </w:t>
      </w:r>
      <w:r w:rsidR="000F626B" w:rsidRPr="000F626B">
        <w:rPr>
          <w:position w:val="-12"/>
        </w:rPr>
        <w:object w:dxaOrig="1300" w:dyaOrig="380" w14:anchorId="5D7C2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5pt;height:19.7pt" o:ole="">
            <v:imagedata r:id="rId8" o:title=""/>
          </v:shape>
          <o:OLEObject Type="Embed" ProgID="Equation.DSMT4" ShapeID="_x0000_i1025" DrawAspect="Content" ObjectID="_1681263277" r:id="rId9"/>
        </w:object>
      </w:r>
      <w:r w:rsidR="0096714C">
        <w:t>.</w:t>
      </w:r>
    </w:p>
    <w:p w14:paraId="5C666B6A" w14:textId="4C99B2B6" w:rsidR="000F626B" w:rsidRPr="00E82FCB" w:rsidRDefault="000F626B" w:rsidP="000F626B">
      <w:pPr>
        <w:spacing w:after="160" w:line="259" w:lineRule="auto"/>
        <w:ind w:firstLine="0"/>
        <w:jc w:val="left"/>
        <w:rPr>
          <w:vanish/>
        </w:rPr>
      </w:pPr>
      <w:r w:rsidRPr="00E82FCB">
        <w:rPr>
          <w:vanish/>
        </w:rPr>
        <w:fldChar w:fldCharType="begin"/>
      </w:r>
      <w:r w:rsidRPr="00E82FCB">
        <w:rPr>
          <w:vanish/>
        </w:rPr>
        <w:instrText xml:space="preserve"> MACROBUTTON MTEditEquationSection2 </w:instrText>
      </w:r>
      <w:r w:rsidRPr="00E82FCB">
        <w:rPr>
          <w:rStyle w:val="MTEquationSection"/>
          <w:vanish/>
        </w:rPr>
        <w:instrText>Equation Chapter 1 Section 1</w:instrText>
      </w:r>
      <w:r w:rsidRPr="00E82FCB">
        <w:rPr>
          <w:vanish/>
        </w:rPr>
        <w:fldChar w:fldCharType="begin"/>
      </w:r>
      <w:r w:rsidRPr="00E82FCB">
        <w:rPr>
          <w:vanish/>
        </w:rPr>
        <w:instrText xml:space="preserve"> SEQ MTEqn \r \h \* MERGEFORMAT </w:instrText>
      </w:r>
      <w:r w:rsidRPr="00E82FCB">
        <w:rPr>
          <w:vanish/>
        </w:rPr>
        <w:fldChar w:fldCharType="end"/>
      </w:r>
      <w:r w:rsidRPr="00E82FCB">
        <w:rPr>
          <w:vanish/>
        </w:rPr>
        <w:fldChar w:fldCharType="begin"/>
      </w:r>
      <w:r w:rsidRPr="00E82FCB">
        <w:rPr>
          <w:vanish/>
        </w:rPr>
        <w:instrText xml:space="preserve"> SEQ MTSec \r 1 \h \* MERGEFORMAT </w:instrText>
      </w:r>
      <w:r w:rsidRPr="00E82FCB">
        <w:rPr>
          <w:vanish/>
        </w:rPr>
        <w:fldChar w:fldCharType="end"/>
      </w:r>
      <w:r w:rsidRPr="00E82FCB">
        <w:rPr>
          <w:vanish/>
        </w:rPr>
        <w:fldChar w:fldCharType="begin"/>
      </w:r>
      <w:r w:rsidRPr="00E82FCB">
        <w:rPr>
          <w:vanish/>
        </w:rPr>
        <w:instrText xml:space="preserve"> SEQ MTChap \r 1 \h \* MERGEFORMAT </w:instrText>
      </w:r>
      <w:r w:rsidRPr="00E82FCB">
        <w:rPr>
          <w:vanish/>
        </w:rPr>
        <w:fldChar w:fldCharType="end"/>
      </w:r>
      <w:r w:rsidRPr="00E82FCB">
        <w:rPr>
          <w:vanish/>
        </w:rPr>
        <w:fldChar w:fldCharType="end"/>
      </w:r>
    </w:p>
    <w:p w14:paraId="747347CD" w14:textId="5D0F0FF9" w:rsidR="00EE4417" w:rsidRPr="00EE4417" w:rsidRDefault="00EE4417" w:rsidP="00B052B7">
      <w:pPr>
        <w:pStyle w:val="a5"/>
        <w:ind w:left="1068" w:firstLine="0"/>
      </w:pPr>
    </w:p>
    <w:p w14:paraId="69B84502" w14:textId="4D4E50D0" w:rsidR="00831A7F" w:rsidRDefault="00831A7F">
      <w:pPr>
        <w:spacing w:line="259" w:lineRule="auto"/>
        <w:jc w:val="left"/>
      </w:pPr>
      <w:r>
        <w:br w:type="page"/>
      </w:r>
    </w:p>
    <w:p w14:paraId="507F1028" w14:textId="57D85C33" w:rsidR="009C4397" w:rsidRDefault="009C4397" w:rsidP="009C4397">
      <w:pPr>
        <w:pStyle w:val="1"/>
        <w:numPr>
          <w:ilvl w:val="0"/>
          <w:numId w:val="0"/>
        </w:numPr>
        <w:jc w:val="center"/>
      </w:pPr>
      <w:bookmarkStart w:id="1" w:name="_Toc70624647"/>
      <w:r>
        <w:lastRenderedPageBreak/>
        <w:t>ВВЕДЕНИЕ</w:t>
      </w:r>
      <w:bookmarkEnd w:id="1"/>
    </w:p>
    <w:p w14:paraId="33A1B816" w14:textId="0CF322AA" w:rsidR="00690EB3" w:rsidRDefault="00AC4C65" w:rsidP="00690EB3">
      <w:r>
        <w:t xml:space="preserve">Для решения задачи взаимодействия с объектами </w:t>
      </w:r>
      <w:r w:rsidR="00F40148">
        <w:t xml:space="preserve">окружающей среды на мобильный робот может быть установлен манипулятор. Манипулятор представляет из себя многозвенный </w:t>
      </w:r>
      <w:r w:rsidR="00C1597D">
        <w:t xml:space="preserve">механизм </w:t>
      </w:r>
      <w:r w:rsidR="00F40148">
        <w:t>с несколькими степенями подвижности</w:t>
      </w:r>
      <w:r w:rsidR="00C1597D">
        <w:t xml:space="preserve">, как правило, с разомкнутой структурой. Это значит, что к последнему (выходному) звену манипулятора может быть присоединен какой-либо рабочий инструмент, например, </w:t>
      </w:r>
      <w:r w:rsidR="00677CFE">
        <w:t>захватное устройство.</w:t>
      </w:r>
    </w:p>
    <w:p w14:paraId="3E401546" w14:textId="77777777" w:rsidR="009E519C" w:rsidRDefault="009D17DE" w:rsidP="00690EB3">
      <w:r>
        <w:t xml:space="preserve">В качестве </w:t>
      </w:r>
      <w:r w:rsidR="00A57292">
        <w:t xml:space="preserve">кинематической </w:t>
      </w:r>
      <w:r>
        <w:t xml:space="preserve">схемы решено выбрать манипулятор с четырьмя </w:t>
      </w:r>
      <w:r w:rsidR="009E519C">
        <w:t xml:space="preserve">вращательными </w:t>
      </w:r>
      <w:r>
        <w:t>степенями подвижности</w:t>
      </w:r>
      <w:r w:rsidR="00A57292">
        <w:t xml:space="preserve">: тремя переносными и одной ориентирующей. </w:t>
      </w:r>
    </w:p>
    <w:p w14:paraId="65FAD9DF" w14:textId="33133C99" w:rsidR="00C1597D" w:rsidRDefault="009E519C" w:rsidP="00690EB3">
      <w:r>
        <w:t>Три вращательные переносные степени подвижности обеспечивают манипулято</w:t>
      </w:r>
      <w:r w:rsidR="00C9590B">
        <w:t xml:space="preserve">ру </w:t>
      </w:r>
      <w:r w:rsidR="000C03A2">
        <w:t>максимальную достижимую зону в виде сферической поверхности</w:t>
      </w:r>
      <w:r w:rsidR="00A47E61">
        <w:t xml:space="preserve">. В связи с этим манипулятор сможет вытягиваться на свою </w:t>
      </w:r>
      <w:r w:rsidR="00770975">
        <w:t>максимальную длину для любого положения.</w:t>
      </w:r>
    </w:p>
    <w:p w14:paraId="040897B2" w14:textId="1183FEB0" w:rsidR="00770975" w:rsidRDefault="00770975" w:rsidP="00690EB3">
      <w:r>
        <w:t>Для обеспечения выполнения таких операций, как захват объектов</w:t>
      </w:r>
      <w:r w:rsidR="000E2454">
        <w:t>, расположенных под некоторым углом,</w:t>
      </w:r>
      <w:r>
        <w:t xml:space="preserve"> и их вращение манипулятору</w:t>
      </w:r>
      <w:r w:rsidR="000E2454">
        <w:t xml:space="preserve"> необходима</w:t>
      </w:r>
      <w:r w:rsidR="00C24223">
        <w:t>,</w:t>
      </w:r>
      <w:r w:rsidR="000E2454">
        <w:t xml:space="preserve"> по крайней мере</w:t>
      </w:r>
      <w:r w:rsidR="00C24223">
        <w:t>,</w:t>
      </w:r>
      <w:r w:rsidR="000E2454">
        <w:t xml:space="preserve"> одна ориентирующая степень подвижности. </w:t>
      </w:r>
      <w:r w:rsidR="007F66C1">
        <w:t xml:space="preserve">Она также является вращательной и обеспечивается за счёт расположение оси вращения выходного </w:t>
      </w:r>
      <w:r w:rsidR="00FA6F3D">
        <w:t>звена коаксиально продольной оси предыдущего звена.</w:t>
      </w:r>
    </w:p>
    <w:p w14:paraId="21F1B44B" w14:textId="18E48B87" w:rsidR="0022205F" w:rsidRDefault="0022205F" w:rsidP="00690EB3">
      <w:r>
        <w:t>Для обеспечения вращения звеньев друг относительно друга необходимо использование приводов</w:t>
      </w:r>
      <w:r w:rsidR="008037D8">
        <w:t>. Наиболее часто используемым в манипуляторах видом привода является электропривод. В качестве электропривода использова</w:t>
      </w:r>
      <w:r w:rsidR="00811BE7">
        <w:t>ны</w:t>
      </w:r>
      <w:r w:rsidR="008037D8">
        <w:t xml:space="preserve"> сервоприво</w:t>
      </w:r>
      <w:r w:rsidR="00637C80">
        <w:t xml:space="preserve">дов за счёт их компактности, наличия обратной связи по положению (а значит, точности отработки задающего воздействия) и малого количества </w:t>
      </w:r>
      <w:r w:rsidR="00E12D96">
        <w:t>цепей, с которыми их нужно соединять: напряжение питания, ШИМ-сигнал и земля.</w:t>
      </w:r>
    </w:p>
    <w:p w14:paraId="12440DF6" w14:textId="4CB4154B" w:rsidR="009C4397" w:rsidRPr="009C4397" w:rsidRDefault="009C4397" w:rsidP="009C4397">
      <w:pPr>
        <w:spacing w:after="160" w:line="259" w:lineRule="auto"/>
        <w:ind w:firstLine="0"/>
        <w:jc w:val="left"/>
        <w:rPr>
          <w:rFonts w:eastAsiaTheme="majorEastAsia" w:cstheme="majorBidi"/>
          <w:b/>
          <w:szCs w:val="26"/>
        </w:rPr>
      </w:pPr>
      <w:r>
        <w:br w:type="page"/>
      </w:r>
    </w:p>
    <w:p w14:paraId="6D8520CE" w14:textId="7F2F019B" w:rsidR="00831A7F" w:rsidRDefault="0009403C" w:rsidP="00831A7F">
      <w:pPr>
        <w:pStyle w:val="1"/>
      </w:pPr>
      <w:bookmarkStart w:id="2" w:name="_Toc70624648"/>
      <w:r>
        <w:lastRenderedPageBreak/>
        <w:t>Проектировочный расчет</w:t>
      </w:r>
      <w:r w:rsidR="00831A7F">
        <w:t xml:space="preserve"> манипулятора</w:t>
      </w:r>
      <w:bookmarkEnd w:id="2"/>
    </w:p>
    <w:p w14:paraId="23A8741D" w14:textId="48B0AE87" w:rsidR="00831A7F" w:rsidRDefault="00831A7F" w:rsidP="001F1986">
      <w:pPr>
        <w:pStyle w:val="2"/>
      </w:pPr>
      <w:bookmarkStart w:id="3" w:name="_Toc70624649"/>
      <w:r>
        <w:t>Кинематический расчет манипулятора</w:t>
      </w:r>
      <w:bookmarkEnd w:id="3"/>
    </w:p>
    <w:p w14:paraId="5445CE0E" w14:textId="01779A5F" w:rsidR="00831A7F" w:rsidRDefault="00A85F27" w:rsidP="00831A7F">
      <w:r>
        <w:t>В соответствии с техническим заданием создана кинематическая схема манипулятора (</w:t>
      </w:r>
      <w:r w:rsidR="00910457">
        <w:t xml:space="preserve">см. </w:t>
      </w:r>
      <w:r>
        <w:t xml:space="preserve">рисунок </w:t>
      </w:r>
      <w:r w:rsidR="00517653">
        <w:t>1</w:t>
      </w:r>
      <w:r>
        <w:t>.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0D941241" w:rsidR="00A85F27" w:rsidRPr="00F21893" w:rsidRDefault="00910457" w:rsidP="00910457">
      <w:pPr>
        <w:pStyle w:val="a9"/>
        <w:jc w:val="center"/>
      </w:pPr>
      <w:r>
        <w:t xml:space="preserve">Рисунок </w:t>
      </w:r>
      <w:r w:rsidR="00C45611">
        <w:fldChar w:fldCharType="begin"/>
      </w:r>
      <w:r w:rsidR="00C45611">
        <w:instrText xml:space="preserve"> STYLEREF 1 \s </w:instrText>
      </w:r>
      <w:r w:rsidR="00C45611">
        <w:fldChar w:fldCharType="separate"/>
      </w:r>
      <w:r w:rsidR="00E82FCB">
        <w:rPr>
          <w:noProof/>
        </w:rPr>
        <w:t>1</w:t>
      </w:r>
      <w:r w:rsidR="00C45611">
        <w:rPr>
          <w:noProof/>
        </w:rPr>
        <w:fldChar w:fldCharType="end"/>
      </w:r>
      <w:r w:rsidR="00D31EEC">
        <w:t>.</w:t>
      </w:r>
      <w:r w:rsidR="00C45611">
        <w:fldChar w:fldCharType="begin"/>
      </w:r>
      <w:r w:rsidR="00C45611">
        <w:instrText xml:space="preserve"> SEQ Рисунок \* ARABIC \s 1 </w:instrText>
      </w:r>
      <w:r w:rsidR="00C45611">
        <w:fldChar w:fldCharType="separate"/>
      </w:r>
      <w:r w:rsidR="00E82FCB">
        <w:rPr>
          <w:noProof/>
        </w:rPr>
        <w:t>1</w:t>
      </w:r>
      <w:r w:rsidR="00C45611">
        <w:rPr>
          <w:noProof/>
        </w:rPr>
        <w:fldChar w:fldCharType="end"/>
      </w:r>
      <w:r>
        <w:t xml:space="preserve"> — Кинематическая схема манипулятора</w:t>
      </w:r>
    </w:p>
    <w:p w14:paraId="23129ED4" w14:textId="7B4EDC15"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w:t>
      </w:r>
      <w:r w:rsidR="00517653">
        <w:rPr>
          <w:lang w:eastAsia="ru-RU"/>
        </w:rPr>
        <w:t>1</w:t>
      </w:r>
      <w:r w:rsidR="00085F58">
        <w:rPr>
          <w:lang w:eastAsia="ru-RU"/>
        </w:rPr>
        <w:t>.1</w:t>
      </w:r>
      <w:r>
        <w:rPr>
          <w:lang w:eastAsia="ru-RU"/>
        </w:rPr>
        <w:t>.</w:t>
      </w:r>
    </w:p>
    <w:p w14:paraId="535F3641" w14:textId="288FEE9F" w:rsidR="00085F58" w:rsidRDefault="00085F58" w:rsidP="00085F58">
      <w:pPr>
        <w:pStyle w:val="a9"/>
        <w:rPr>
          <w:lang w:eastAsia="ru-RU"/>
        </w:rPr>
      </w:pPr>
      <w:r>
        <w:t xml:space="preserve">Таблица </w:t>
      </w:r>
      <w:r w:rsidR="00C45611">
        <w:fldChar w:fldCharType="begin"/>
      </w:r>
      <w:r w:rsidR="00C45611">
        <w:instrText xml:space="preserve"> STYLEREF 1 \s </w:instrText>
      </w:r>
      <w:r w:rsidR="00C45611">
        <w:fldChar w:fldCharType="separate"/>
      </w:r>
      <w:r w:rsidR="00501370">
        <w:rPr>
          <w:noProof/>
        </w:rPr>
        <w:t>1</w:t>
      </w:r>
      <w:r w:rsidR="00C45611">
        <w:rPr>
          <w:noProof/>
        </w:rPr>
        <w:fldChar w:fldCharType="end"/>
      </w:r>
      <w:r w:rsidR="00501370">
        <w:t>.</w:t>
      </w:r>
      <w:r w:rsidR="00C45611">
        <w:fldChar w:fldCharType="begin"/>
      </w:r>
      <w:r w:rsidR="00C45611">
        <w:instrText xml:space="preserve"> SEQ Таблица \* ARABIC \s 1 </w:instrText>
      </w:r>
      <w:r w:rsidR="00C45611">
        <w:fldChar w:fldCharType="separate"/>
      </w:r>
      <w:r w:rsidR="00501370">
        <w:rPr>
          <w:noProof/>
        </w:rPr>
        <w:t>1</w:t>
      </w:r>
      <w:r w:rsidR="00C45611">
        <w:rPr>
          <w:noProof/>
        </w:rPr>
        <w:fldChar w:fldCharType="end"/>
      </w:r>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bookmarkStart w:id="4" w:name="MTBlankEqn"/>
        <w:tc>
          <w:tcPr>
            <w:tcW w:w="1869" w:type="dxa"/>
            <w:vAlign w:val="center"/>
          </w:tcPr>
          <w:p w14:paraId="316E967C" w14:textId="6C704F67" w:rsidR="00D17DE6" w:rsidRPr="00D17DE6" w:rsidRDefault="000F626B" w:rsidP="00FD112D">
            <w:pPr>
              <w:spacing w:line="240" w:lineRule="auto"/>
              <w:rPr>
                <w:lang w:val="en-US"/>
              </w:rPr>
            </w:pPr>
            <w:r w:rsidRPr="000F626B">
              <w:rPr>
                <w:position w:val="-12"/>
              </w:rPr>
              <w:object w:dxaOrig="260" w:dyaOrig="380" w14:anchorId="66F136CC">
                <v:shape id="_x0000_i1026" type="#_x0000_t75" style="width:12.9pt;height:19.7pt" o:ole="">
                  <v:imagedata r:id="rId11" o:title=""/>
                </v:shape>
                <o:OLEObject Type="Embed" ProgID="Equation.DSMT4" ShapeID="_x0000_i1026" DrawAspect="Content" ObjectID="_1681263278" r:id="rId12"/>
              </w:object>
            </w:r>
            <w:bookmarkEnd w:id="4"/>
          </w:p>
        </w:tc>
        <w:tc>
          <w:tcPr>
            <w:tcW w:w="1869" w:type="dxa"/>
            <w:vAlign w:val="center"/>
          </w:tcPr>
          <w:p w14:paraId="7A8FEC6F" w14:textId="01F618F2" w:rsidR="00D17DE6" w:rsidRDefault="000F626B" w:rsidP="005912BE">
            <w:pPr>
              <w:spacing w:line="240" w:lineRule="auto"/>
            </w:pPr>
            <w:r w:rsidRPr="000F626B">
              <w:rPr>
                <w:position w:val="-12"/>
              </w:rPr>
              <w:object w:dxaOrig="300" w:dyaOrig="380" w14:anchorId="72B53080">
                <v:shape id="_x0000_i1027" type="#_x0000_t75" style="width:14.95pt;height:19.7pt" o:ole="">
                  <v:imagedata r:id="rId13" o:title=""/>
                </v:shape>
                <o:OLEObject Type="Embed" ProgID="Equation.DSMT4" ShapeID="_x0000_i1027" DrawAspect="Content" ObjectID="_1681263279" r:id="rId14"/>
              </w:object>
            </w:r>
          </w:p>
        </w:tc>
        <w:tc>
          <w:tcPr>
            <w:tcW w:w="1869" w:type="dxa"/>
            <w:vAlign w:val="center"/>
          </w:tcPr>
          <w:p w14:paraId="7E6E52E9" w14:textId="4DAFD16F" w:rsidR="00D17DE6" w:rsidRDefault="000F626B" w:rsidP="005912BE">
            <w:pPr>
              <w:spacing w:line="240" w:lineRule="auto"/>
            </w:pPr>
            <w:r w:rsidRPr="000F626B">
              <w:rPr>
                <w:position w:val="-12"/>
              </w:rPr>
              <w:object w:dxaOrig="279" w:dyaOrig="380" w14:anchorId="741296A7">
                <v:shape id="_x0000_i1028" type="#_x0000_t75" style="width:12.9pt;height:19.7pt" o:ole="">
                  <v:imagedata r:id="rId15" o:title=""/>
                </v:shape>
                <o:OLEObject Type="Embed" ProgID="Equation.DSMT4" ShapeID="_x0000_i1028" DrawAspect="Content" ObjectID="_1681263280" r:id="rId16"/>
              </w:object>
            </w:r>
          </w:p>
        </w:tc>
        <w:tc>
          <w:tcPr>
            <w:tcW w:w="1869" w:type="dxa"/>
            <w:vAlign w:val="center"/>
          </w:tcPr>
          <w:p w14:paraId="696FA6C2" w14:textId="4E4DEB00" w:rsidR="00D17DE6" w:rsidRDefault="000F626B" w:rsidP="005912BE">
            <w:pPr>
              <w:spacing w:line="240" w:lineRule="auto"/>
            </w:pPr>
            <w:r w:rsidRPr="000F626B">
              <w:rPr>
                <w:position w:val="-12"/>
              </w:rPr>
              <w:object w:dxaOrig="300" w:dyaOrig="380" w14:anchorId="432AD62E">
                <v:shape id="_x0000_i1029" type="#_x0000_t75" style="width:14.95pt;height:19.7pt" o:ole="">
                  <v:imagedata r:id="rId17" o:title=""/>
                </v:shape>
                <o:OLEObject Type="Embed" ProgID="Equation.DSMT4" ShapeID="_x0000_i1029" DrawAspect="Content" ObjectID="_1681263281"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0DC41AE2" w:rsidR="00D17DE6" w:rsidRPr="00D17DE6" w:rsidRDefault="000F626B" w:rsidP="000D16AA">
            <w:pPr>
              <w:spacing w:line="240" w:lineRule="auto"/>
              <w:ind w:firstLine="0"/>
              <w:jc w:val="center"/>
              <w:rPr>
                <w:lang w:val="en-US"/>
              </w:rPr>
            </w:pPr>
            <w:r w:rsidRPr="000F626B">
              <w:rPr>
                <w:position w:val="-12"/>
              </w:rPr>
              <w:object w:dxaOrig="480" w:dyaOrig="380" w14:anchorId="440F5929">
                <v:shape id="_x0000_i1030" type="#_x0000_t75" style="width:24.45pt;height:19.7pt" o:ole="">
                  <v:imagedata r:id="rId19" o:title=""/>
                </v:shape>
                <o:OLEObject Type="Embed" ProgID="Equation.DSMT4" ShapeID="_x0000_i1030" DrawAspect="Content" ObjectID="_1681263282" r:id="rId20"/>
              </w:object>
            </w:r>
          </w:p>
        </w:tc>
        <w:tc>
          <w:tcPr>
            <w:tcW w:w="1869" w:type="dxa"/>
            <w:vAlign w:val="center"/>
          </w:tcPr>
          <w:p w14:paraId="3F2846A4" w14:textId="111A41FA" w:rsidR="00D17DE6" w:rsidRPr="00B70986" w:rsidRDefault="000F626B" w:rsidP="000D16AA">
            <w:pPr>
              <w:spacing w:line="240" w:lineRule="auto"/>
              <w:ind w:firstLine="0"/>
              <w:jc w:val="center"/>
              <w:rPr>
                <w:lang w:val="en-US"/>
              </w:rPr>
            </w:pPr>
            <w:r w:rsidRPr="000F626B">
              <w:rPr>
                <w:position w:val="-12"/>
              </w:rPr>
              <w:object w:dxaOrig="200" w:dyaOrig="380" w14:anchorId="1FE7FE71">
                <v:shape id="_x0000_i1031" type="#_x0000_t75" style="width:10.2pt;height:19.7pt" o:ole="">
                  <v:imagedata r:id="rId21" o:title=""/>
                </v:shape>
                <o:OLEObject Type="Embed" ProgID="Equation.DSMT4" ShapeID="_x0000_i1031" DrawAspect="Content" ObjectID="_1681263283" r:id="rId22"/>
              </w:object>
            </w:r>
          </w:p>
        </w:tc>
        <w:tc>
          <w:tcPr>
            <w:tcW w:w="1869" w:type="dxa"/>
            <w:vAlign w:val="center"/>
          </w:tcPr>
          <w:p w14:paraId="072AC7B7" w14:textId="0A4CFE8C" w:rsidR="00D17DE6" w:rsidRPr="00B70986" w:rsidRDefault="000F626B" w:rsidP="000D16AA">
            <w:pPr>
              <w:spacing w:line="240" w:lineRule="auto"/>
              <w:ind w:firstLine="0"/>
              <w:jc w:val="center"/>
              <w:rPr>
                <w:lang w:val="en-US"/>
              </w:rPr>
            </w:pPr>
            <w:r w:rsidRPr="000F626B">
              <w:rPr>
                <w:position w:val="-12"/>
              </w:rPr>
              <w:object w:dxaOrig="279" w:dyaOrig="380" w14:anchorId="6F2D9017">
                <v:shape id="_x0000_i1032" type="#_x0000_t75" style="width:12.9pt;height:19.7pt" o:ole="">
                  <v:imagedata r:id="rId23" o:title=""/>
                </v:shape>
                <o:OLEObject Type="Embed" ProgID="Equation.DSMT4" ShapeID="_x0000_i1032" DrawAspect="Content" ObjectID="_1681263284"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32FBE76D" w:rsidR="00D17DE6" w:rsidRPr="00744E35" w:rsidRDefault="000F626B" w:rsidP="000D16AA">
            <w:pPr>
              <w:spacing w:line="240" w:lineRule="auto"/>
              <w:ind w:firstLine="0"/>
              <w:jc w:val="center"/>
              <w:rPr>
                <w:lang w:val="en-US"/>
              </w:rPr>
            </w:pPr>
            <w:r w:rsidRPr="000F626B">
              <w:rPr>
                <w:position w:val="-12"/>
              </w:rPr>
              <w:object w:dxaOrig="220" w:dyaOrig="380" w14:anchorId="6F15C859">
                <v:shape id="_x0000_i1033" type="#_x0000_t75" style="width:10.2pt;height:19.7pt" o:ole="">
                  <v:imagedata r:id="rId25" o:title=""/>
                </v:shape>
                <o:OLEObject Type="Embed" ProgID="Equation.DSMT4" ShapeID="_x0000_i1033" DrawAspect="Content" ObjectID="_1681263285"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5CB5F13E" w:rsidR="00D17DE6" w:rsidRPr="00EF306F" w:rsidRDefault="000F626B" w:rsidP="000D16AA">
            <w:pPr>
              <w:spacing w:line="240" w:lineRule="auto"/>
              <w:ind w:firstLine="0"/>
              <w:jc w:val="center"/>
              <w:rPr>
                <w:lang w:val="en-US"/>
              </w:rPr>
            </w:pPr>
            <w:r w:rsidRPr="000F626B">
              <w:rPr>
                <w:position w:val="-12"/>
              </w:rPr>
              <w:object w:dxaOrig="400" w:dyaOrig="380" w14:anchorId="727ECE8A">
                <v:shape id="_x0000_i1034" type="#_x0000_t75" style="width:19.7pt;height:19.7pt" o:ole="">
                  <v:imagedata r:id="rId27" o:title=""/>
                </v:shape>
                <o:OLEObject Type="Embed" ProgID="Equation.DSMT4" ShapeID="_x0000_i1034" DrawAspect="Content" ObjectID="_1681263286" r:id="rId28"/>
              </w:object>
            </w:r>
          </w:p>
        </w:tc>
        <w:tc>
          <w:tcPr>
            <w:tcW w:w="1869" w:type="dxa"/>
            <w:vAlign w:val="center"/>
          </w:tcPr>
          <w:p w14:paraId="018EFD14" w14:textId="57252FA0" w:rsidR="00D17DE6" w:rsidRPr="000B1220" w:rsidRDefault="000F626B" w:rsidP="000D16AA">
            <w:pPr>
              <w:spacing w:line="240" w:lineRule="auto"/>
              <w:ind w:firstLine="0"/>
              <w:jc w:val="center"/>
            </w:pPr>
            <w:r w:rsidRPr="000F626B">
              <w:rPr>
                <w:position w:val="-12"/>
              </w:rPr>
              <w:object w:dxaOrig="300" w:dyaOrig="380" w14:anchorId="4BC8A4B6">
                <v:shape id="_x0000_i1035" type="#_x0000_t75" style="width:14.95pt;height:19.7pt" o:ole="">
                  <v:imagedata r:id="rId29" o:title=""/>
                </v:shape>
                <o:OLEObject Type="Embed" ProgID="Equation.DSMT4" ShapeID="_x0000_i1035" DrawAspect="Content" ObjectID="_1681263287"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322E914A" w:rsidR="00D17DE6" w:rsidRPr="00B70986" w:rsidRDefault="000F626B" w:rsidP="000D16AA">
            <w:pPr>
              <w:spacing w:line="240" w:lineRule="auto"/>
              <w:ind w:firstLine="0"/>
              <w:jc w:val="center"/>
              <w:rPr>
                <w:lang w:val="en-US"/>
              </w:rPr>
            </w:pPr>
            <w:r w:rsidRPr="000F626B">
              <w:rPr>
                <w:position w:val="-12"/>
              </w:rPr>
              <w:object w:dxaOrig="480" w:dyaOrig="380" w14:anchorId="5C37E62F">
                <v:shape id="_x0000_i1036" type="#_x0000_t75" style="width:24.45pt;height:19.7pt" o:ole="">
                  <v:imagedata r:id="rId31" o:title=""/>
                </v:shape>
                <o:OLEObject Type="Embed" ProgID="Equation.DSMT4" ShapeID="_x0000_i1036" DrawAspect="Content" ObjectID="_1681263288" r:id="rId32"/>
              </w:object>
            </w:r>
          </w:p>
        </w:tc>
        <w:tc>
          <w:tcPr>
            <w:tcW w:w="1869" w:type="dxa"/>
            <w:vAlign w:val="center"/>
          </w:tcPr>
          <w:p w14:paraId="3C19C9A5" w14:textId="00585487" w:rsidR="00D17DE6" w:rsidRPr="00744E35" w:rsidRDefault="000F626B" w:rsidP="000D16AA">
            <w:pPr>
              <w:spacing w:line="240" w:lineRule="auto"/>
              <w:ind w:firstLine="0"/>
              <w:jc w:val="center"/>
              <w:rPr>
                <w:lang w:val="en-US"/>
              </w:rPr>
            </w:pPr>
            <w:r w:rsidRPr="000F626B">
              <w:rPr>
                <w:position w:val="-12"/>
              </w:rPr>
              <w:object w:dxaOrig="240" w:dyaOrig="380" w14:anchorId="0F1D6E95">
                <v:shape id="_x0000_i1037" type="#_x0000_t75" style="width:12.25pt;height:19.7pt" o:ole="">
                  <v:imagedata r:id="rId33" o:title=""/>
                </v:shape>
                <o:OLEObject Type="Embed" ProgID="Equation.DSMT4" ShapeID="_x0000_i1037" DrawAspect="Content" ObjectID="_1681263289" r:id="rId34"/>
              </w:object>
            </w:r>
          </w:p>
        </w:tc>
        <w:tc>
          <w:tcPr>
            <w:tcW w:w="1869" w:type="dxa"/>
            <w:vAlign w:val="center"/>
          </w:tcPr>
          <w:p w14:paraId="4459A179" w14:textId="02668C55" w:rsidR="00D17DE6" w:rsidRPr="0087737C" w:rsidRDefault="000F626B" w:rsidP="000D16AA">
            <w:pPr>
              <w:spacing w:line="240" w:lineRule="auto"/>
              <w:ind w:firstLine="0"/>
              <w:jc w:val="center"/>
              <w:rPr>
                <w:lang w:val="en-US"/>
              </w:rPr>
            </w:pPr>
            <w:r w:rsidRPr="000F626B">
              <w:rPr>
                <w:position w:val="-12"/>
              </w:rPr>
              <w:object w:dxaOrig="999" w:dyaOrig="380" w14:anchorId="5B0B399D">
                <v:shape id="_x0000_i1038" type="#_x0000_t75" style="width:49.6pt;height:19.7pt" o:ole="">
                  <v:imagedata r:id="rId35" o:title=""/>
                </v:shape>
                <o:OLEObject Type="Embed" ProgID="Equation.DSMT4" ShapeID="_x0000_i1038" DrawAspect="Content" ObjectID="_1681263290" r:id="rId36"/>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40937C2E" w:rsidR="00D17DE6" w:rsidRPr="002C6E90" w:rsidRDefault="000F626B" w:rsidP="000D16AA">
            <w:pPr>
              <w:spacing w:line="240" w:lineRule="auto"/>
              <w:ind w:firstLine="0"/>
              <w:jc w:val="center"/>
              <w:rPr>
                <w:lang w:val="en-US"/>
              </w:rPr>
            </w:pPr>
            <w:r w:rsidRPr="000F626B">
              <w:rPr>
                <w:position w:val="-12"/>
              </w:rPr>
              <w:object w:dxaOrig="300" w:dyaOrig="380" w14:anchorId="65D4C19F">
                <v:shape id="_x0000_i1039" type="#_x0000_t75" style="width:14.95pt;height:19.7pt" o:ole="">
                  <v:imagedata r:id="rId37" o:title=""/>
                </v:shape>
                <o:OLEObject Type="Embed" ProgID="Equation.DSMT4" ShapeID="_x0000_i1039" DrawAspect="Content" ObjectID="_1681263291" r:id="rId38"/>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2E0FCAEF" w:rsidR="008C5414" w:rsidRDefault="000F626B" w:rsidP="000D16AA">
            <w:pPr>
              <w:spacing w:line="240" w:lineRule="auto"/>
              <w:ind w:firstLine="0"/>
              <w:jc w:val="center"/>
              <w:rPr>
                <w:lang w:val="en-US"/>
              </w:rPr>
            </w:pPr>
            <w:r w:rsidRPr="000F626B">
              <w:rPr>
                <w:position w:val="-12"/>
              </w:rPr>
              <w:object w:dxaOrig="660" w:dyaOrig="380" w14:anchorId="56F07A5D">
                <v:shape id="_x0000_i1040" type="#_x0000_t75" style="width:31.9pt;height:19.7pt" o:ole="">
                  <v:imagedata r:id="rId39" o:title=""/>
                </v:shape>
                <o:OLEObject Type="Embed" ProgID="Equation.DSMT4" ShapeID="_x0000_i1040" DrawAspect="Content" ObjectID="_1681263292" r:id="rId40"/>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75764B76" w:rsidR="00744E35" w:rsidRDefault="00744E35" w:rsidP="00F21893">
      <w:pPr>
        <w:pStyle w:val="2"/>
      </w:pPr>
      <w:bookmarkStart w:id="5" w:name="_Toc70624650"/>
      <w:r>
        <w:lastRenderedPageBreak/>
        <w:t>Статический и динамический расчет</w:t>
      </w:r>
      <w:r w:rsidR="0009403C">
        <w:t>ы</w:t>
      </w:r>
      <w:r>
        <w:t xml:space="preserve"> манипулятора</w:t>
      </w:r>
      <w:bookmarkEnd w:id="5"/>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121E2B3B"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r w:rsidR="005200C9">
        <w:t xml:space="preserve"> </w:t>
      </w:r>
      <w:r w:rsidR="005200C9" w:rsidRPr="005200C9">
        <w:t>[1]</w:t>
      </w:r>
      <w:r w:rsidRPr="001C72A6">
        <w:t>.</w:t>
      </w:r>
    </w:p>
    <w:p w14:paraId="369A1CB8" w14:textId="29645DF5" w:rsidR="00770ED6" w:rsidRDefault="00770ED6" w:rsidP="00F21893">
      <w:pPr>
        <w:pStyle w:val="3"/>
        <w:rPr>
          <w:lang w:eastAsia="ru-RU"/>
        </w:rPr>
      </w:pPr>
      <w:bookmarkStart w:id="6" w:name="_Toc70624651"/>
      <w:r>
        <w:rPr>
          <w:lang w:eastAsia="ru-RU"/>
        </w:rPr>
        <w:t>Энергокинематический расчет</w:t>
      </w:r>
      <w:bookmarkEnd w:id="6"/>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58FBCC61" w:rsidR="00A0347F" w:rsidRDefault="00A0347F" w:rsidP="00A444F3">
      <w:r>
        <w:t xml:space="preserve">На рисунке </w:t>
      </w:r>
      <w:r w:rsidR="00517653">
        <w:t>1</w:t>
      </w:r>
      <w:r w:rsidRPr="00A0347F">
        <w:t>.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4CBA89CB"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0F626B" w:rsidRPr="000F626B">
        <w:rPr>
          <w:position w:val="-12"/>
        </w:rPr>
        <w:object w:dxaOrig="1600" w:dyaOrig="380" w14:anchorId="128CC153">
          <v:shape id="_x0000_i1041" type="#_x0000_t75" style="width:80.15pt;height:19.7pt" o:ole="">
            <v:imagedata r:id="rId41" o:title=""/>
          </v:shape>
          <o:OLEObject Type="Embed" ProgID="Equation.DSMT4" ShapeID="_x0000_i1041" DrawAspect="Content" ObjectID="_1681263293" r:id="rId42"/>
        </w:object>
      </w:r>
    </w:p>
    <w:p w14:paraId="27CFA214" w14:textId="7E94480F"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000F626B" w:rsidRPr="000F626B">
        <w:rPr>
          <w:position w:val="-12"/>
        </w:rPr>
        <w:object w:dxaOrig="1640" w:dyaOrig="380" w14:anchorId="245D0C3B">
          <v:shape id="_x0000_i1042" type="#_x0000_t75" style="width:82.2pt;height:19.7pt" o:ole="">
            <v:imagedata r:id="rId43" o:title=""/>
          </v:shape>
          <o:OLEObject Type="Embed" ProgID="Equation.DSMT4" ShapeID="_x0000_i1042" DrawAspect="Content" ObjectID="_1681263294" r:id="rId44"/>
        </w:object>
      </w:r>
    </w:p>
    <w:p w14:paraId="630DFA8C" w14:textId="3D875BEA"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0F626B" w:rsidRPr="000F626B">
        <w:rPr>
          <w:position w:val="-12"/>
        </w:rPr>
        <w:object w:dxaOrig="1640" w:dyaOrig="380" w14:anchorId="00F50097">
          <v:shape id="_x0000_i1043" type="#_x0000_t75" style="width:82.2pt;height:19.7pt" o:ole="">
            <v:imagedata r:id="rId45" o:title=""/>
          </v:shape>
          <o:OLEObject Type="Embed" ProgID="Equation.DSMT4" ShapeID="_x0000_i1043" DrawAspect="Content" ObjectID="_1681263295" r:id="rId46"/>
        </w:object>
      </w:r>
    </w:p>
    <w:p w14:paraId="19DC6E0C" w14:textId="36401AD6" w:rsidR="00A0347F" w:rsidRDefault="00A0347F" w:rsidP="00A0347F">
      <w:pPr>
        <w:pStyle w:val="a5"/>
        <w:numPr>
          <w:ilvl w:val="0"/>
          <w:numId w:val="6"/>
        </w:numPr>
      </w:pPr>
      <w:r>
        <w:t xml:space="preserve">Масса груза </w:t>
      </w:r>
      <w:r w:rsidR="000F626B" w:rsidRPr="000F626B">
        <w:rPr>
          <w:position w:val="-12"/>
        </w:rPr>
        <w:object w:dxaOrig="1660" w:dyaOrig="380" w14:anchorId="42F4B987">
          <v:shape id="_x0000_i1044" type="#_x0000_t75" style="width:82.2pt;height:19.7pt" o:ole="">
            <v:imagedata r:id="rId47" o:title=""/>
          </v:shape>
          <o:OLEObject Type="Embed" ProgID="Equation.DSMT4" ShapeID="_x0000_i1044" DrawAspect="Content" ObjectID="_1681263296" r:id="rId48"/>
        </w:object>
      </w:r>
    </w:p>
    <w:p w14:paraId="38767A7B" w14:textId="17B020F6" w:rsidR="00A0347F" w:rsidRPr="00823B28" w:rsidRDefault="00A0347F" w:rsidP="00A0347F">
      <w:pPr>
        <w:pStyle w:val="a5"/>
        <w:numPr>
          <w:ilvl w:val="0"/>
          <w:numId w:val="6"/>
        </w:numPr>
      </w:pPr>
      <w:r>
        <w:t xml:space="preserve">Масса схвата </w:t>
      </w:r>
      <w:r w:rsidR="000F626B" w:rsidRPr="000F626B">
        <w:rPr>
          <w:position w:val="-12"/>
        </w:rPr>
        <w:object w:dxaOrig="1640" w:dyaOrig="380" w14:anchorId="6F05037B">
          <v:shape id="_x0000_i1045" type="#_x0000_t75" style="width:82.2pt;height:19.7pt" o:ole="">
            <v:imagedata r:id="rId49" o:title=""/>
          </v:shape>
          <o:OLEObject Type="Embed" ProgID="Equation.DSMT4" ShapeID="_x0000_i1045" DrawAspect="Content" ObjectID="_1681263297" r:id="rId50"/>
        </w:object>
      </w:r>
    </w:p>
    <w:p w14:paraId="6D8DB51E" w14:textId="603E123D"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0F626B" w:rsidRPr="000F626B">
        <w:rPr>
          <w:position w:val="-12"/>
        </w:rPr>
        <w:object w:dxaOrig="1579" w:dyaOrig="380" w14:anchorId="23FDC794">
          <v:shape id="_x0000_i1046" type="#_x0000_t75" style="width:80.15pt;height:19.7pt" o:ole="">
            <v:imagedata r:id="rId51" o:title=""/>
          </v:shape>
          <o:OLEObject Type="Embed" ProgID="Equation.DSMT4" ShapeID="_x0000_i1046" DrawAspect="Content" ObjectID="_1681263298" r:id="rId52"/>
        </w:object>
      </w:r>
    </w:p>
    <w:p w14:paraId="706A2559" w14:textId="6A4E79E0"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0F626B" w:rsidRPr="000F626B">
        <w:rPr>
          <w:position w:val="-12"/>
        </w:rPr>
        <w:object w:dxaOrig="1600" w:dyaOrig="380" w14:anchorId="1FD568F5">
          <v:shape id="_x0000_i1047" type="#_x0000_t75" style="width:80.15pt;height:19.7pt" o:ole="">
            <v:imagedata r:id="rId53" o:title=""/>
          </v:shape>
          <o:OLEObject Type="Embed" ProgID="Equation.DSMT4" ShapeID="_x0000_i1047" DrawAspect="Content" ObjectID="_1681263299" r:id="rId54"/>
        </w:object>
      </w:r>
    </w:p>
    <w:p w14:paraId="3327C570" w14:textId="22945ADC"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0F626B" w:rsidRPr="000F626B">
        <w:rPr>
          <w:position w:val="-12"/>
        </w:rPr>
        <w:object w:dxaOrig="1640" w:dyaOrig="380" w14:anchorId="4D6E9F92">
          <v:shape id="_x0000_i1048" type="#_x0000_t75" style="width:82.2pt;height:19.7pt" o:ole="">
            <v:imagedata r:id="rId55" o:title=""/>
          </v:shape>
          <o:OLEObject Type="Embed" ProgID="Equation.DSMT4" ShapeID="_x0000_i1048" DrawAspect="Content" ObjectID="_1681263300" r:id="rId56"/>
        </w:object>
      </w:r>
    </w:p>
    <w:p w14:paraId="17CE2824" w14:textId="174E8273"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0F626B" w:rsidRPr="000F626B">
        <w:rPr>
          <w:position w:val="-12"/>
        </w:rPr>
        <w:object w:dxaOrig="1620" w:dyaOrig="380" w14:anchorId="2A5F48E8">
          <v:shape id="_x0000_i1049" type="#_x0000_t75" style="width:81.5pt;height:19.7pt" o:ole="">
            <v:imagedata r:id="rId57" o:title=""/>
          </v:shape>
          <o:OLEObject Type="Embed" ProgID="Equation.DSMT4" ShapeID="_x0000_i1049" DrawAspect="Content" ObjectID="_1681263301" r:id="rId58"/>
        </w:object>
      </w:r>
    </w:p>
    <w:p w14:paraId="5DAFCD7D" w14:textId="213D40A0" w:rsidR="00A0347F" w:rsidRPr="006C075B" w:rsidRDefault="000F626B" w:rsidP="00A0347F">
      <w:pPr>
        <w:pStyle w:val="a5"/>
        <w:numPr>
          <w:ilvl w:val="0"/>
          <w:numId w:val="6"/>
        </w:numPr>
        <w:jc w:val="left"/>
      </w:pPr>
      <w:r w:rsidRPr="000F626B">
        <w:rPr>
          <w:position w:val="-6"/>
        </w:rPr>
        <w:object w:dxaOrig="200" w:dyaOrig="240" w14:anchorId="204E9992">
          <v:shape id="_x0000_i1050" type="#_x0000_t75" style="width:10.2pt;height:12.25pt" o:ole="">
            <v:imagedata r:id="rId59" o:title=""/>
          </v:shape>
          <o:OLEObject Type="Embed" ProgID="Equation.DSMT4" ShapeID="_x0000_i1050" DrawAspect="Content" ObjectID="_1681263302" r:id="rId60"/>
        </w:object>
      </w:r>
      <w:r w:rsidR="00A0347F" w:rsidRPr="006C075B">
        <w:t xml:space="preserve"> </w:t>
      </w:r>
      <w:r w:rsidR="00256C18" w:rsidRPr="006C075B">
        <w:t>—</w:t>
      </w:r>
      <w:r w:rsidR="00A0347F" w:rsidRPr="006C075B">
        <w:t xml:space="preserve"> угловое ускорение плечевого шарнира;</w:t>
      </w:r>
    </w:p>
    <w:p w14:paraId="204F6BD1" w14:textId="1B117230" w:rsidR="00CA1213" w:rsidRPr="006C075B" w:rsidRDefault="000F626B" w:rsidP="00A0347F">
      <w:pPr>
        <w:pStyle w:val="a5"/>
        <w:numPr>
          <w:ilvl w:val="0"/>
          <w:numId w:val="6"/>
        </w:numPr>
        <w:jc w:val="left"/>
      </w:pPr>
      <w:r w:rsidRPr="000F626B">
        <w:rPr>
          <w:position w:val="-12"/>
        </w:rPr>
        <w:object w:dxaOrig="320" w:dyaOrig="380" w14:anchorId="069561EF">
          <v:shape id="_x0000_i1051" type="#_x0000_t75" style="width:17pt;height:19.7pt" o:ole="">
            <v:imagedata r:id="rId61" o:title=""/>
          </v:shape>
          <o:OLEObject Type="Embed" ProgID="Equation.DSMT4" ShapeID="_x0000_i1051" DrawAspect="Content" ObjectID="_1681263303" r:id="rId62"/>
        </w:object>
      </w:r>
      <w:r w:rsidR="00CA1213" w:rsidRPr="006C075B">
        <w:t xml:space="preserve"> </w:t>
      </w:r>
      <w:r w:rsidR="00127C81">
        <w:t>—</w:t>
      </w:r>
      <w:r w:rsidR="00CA1213" w:rsidRPr="006C075B">
        <w:t xml:space="preserve"> момент инерции </w:t>
      </w:r>
      <w:commentRangeStart w:id="7"/>
      <w:r w:rsidR="00CA1213" w:rsidRPr="006C075B">
        <w:t xml:space="preserve">2 </w:t>
      </w:r>
      <w:commentRangeEnd w:id="7"/>
      <w:r w:rsidR="00655B90">
        <w:rPr>
          <w:rStyle w:val="ad"/>
        </w:rPr>
        <w:commentReference w:id="7"/>
      </w:r>
      <w:r w:rsidR="00CA1213" w:rsidRPr="006C075B">
        <w:t>звена</w:t>
      </w:r>
      <w:r w:rsidR="00CA1213" w:rsidRPr="006C075B">
        <w:rPr>
          <w:lang w:val="en-US"/>
        </w:rPr>
        <w:t>;</w:t>
      </w:r>
    </w:p>
    <w:p w14:paraId="66BD498A" w14:textId="34F11F0D" w:rsidR="00CA1213" w:rsidRPr="006C075B" w:rsidRDefault="000F626B" w:rsidP="00A0347F">
      <w:pPr>
        <w:pStyle w:val="a5"/>
        <w:numPr>
          <w:ilvl w:val="0"/>
          <w:numId w:val="6"/>
        </w:numPr>
        <w:jc w:val="left"/>
      </w:pPr>
      <w:r w:rsidRPr="000F626B">
        <w:rPr>
          <w:position w:val="-12"/>
        </w:rPr>
        <w:object w:dxaOrig="320" w:dyaOrig="380" w14:anchorId="3D601871">
          <v:shape id="_x0000_i1052" type="#_x0000_t75" style="width:17pt;height:19.7pt" o:ole="">
            <v:imagedata r:id="rId67" o:title=""/>
          </v:shape>
          <o:OLEObject Type="Embed" ProgID="Equation.DSMT4" ShapeID="_x0000_i1052" DrawAspect="Content" ObjectID="_1681263304" r:id="rId68"/>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6A37454D" w:rsidR="006C075B" w:rsidRPr="006C075B" w:rsidRDefault="000F626B" w:rsidP="006C075B">
      <w:pPr>
        <w:pStyle w:val="a5"/>
        <w:numPr>
          <w:ilvl w:val="0"/>
          <w:numId w:val="6"/>
        </w:numPr>
      </w:pPr>
      <w:r w:rsidRPr="000F626B">
        <w:rPr>
          <w:position w:val="-12"/>
        </w:rPr>
        <w:object w:dxaOrig="360" w:dyaOrig="380" w14:anchorId="66C632E5">
          <v:shape id="_x0000_i1053" type="#_x0000_t75" style="width:18.35pt;height:19.7pt" o:ole="">
            <v:imagedata r:id="rId69" o:title=""/>
          </v:shape>
          <o:OLEObject Type="Embed" ProgID="Equation.DSMT4" ShapeID="_x0000_i1053" DrawAspect="Content" ObjectID="_1681263305" r:id="rId70"/>
        </w:object>
      </w:r>
      <w:r w:rsidR="006C075B" w:rsidRPr="006C075B">
        <w:t xml:space="preserve"> — момент инерции схвата (от англ. </w:t>
      </w:r>
      <w:r w:rsidR="006C075B" w:rsidRPr="006C075B">
        <w:rPr>
          <w:lang w:val="en-US"/>
        </w:rPr>
        <w:t>Grip</w:t>
      </w:r>
      <w:r w:rsidR="006C075B" w:rsidRPr="006C075B">
        <w:t xml:space="preserve"> — схват);</w:t>
      </w:r>
    </w:p>
    <w:p w14:paraId="7347D0D3" w14:textId="23863810" w:rsidR="00A0347F" w:rsidRPr="006C075B" w:rsidRDefault="000F626B" w:rsidP="00A0347F">
      <w:pPr>
        <w:pStyle w:val="a5"/>
        <w:numPr>
          <w:ilvl w:val="0"/>
          <w:numId w:val="6"/>
        </w:numPr>
      </w:pPr>
      <w:r w:rsidRPr="000F626B">
        <w:rPr>
          <w:position w:val="-12"/>
        </w:rPr>
        <w:object w:dxaOrig="340" w:dyaOrig="380" w14:anchorId="38BB3EEC">
          <v:shape id="_x0000_i1054" type="#_x0000_t75" style="width:17pt;height:19.7pt" o:ole="">
            <v:imagedata r:id="rId71" o:title=""/>
          </v:shape>
          <o:OLEObject Type="Embed" ProgID="Equation.DSMT4" ShapeID="_x0000_i1054" DrawAspect="Content" ObjectID="_1681263306" r:id="rId72"/>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0FCB346E" w:rsidR="00A0347F" w:rsidRPr="00123CB0" w:rsidRDefault="000F626B" w:rsidP="00A0347F">
      <w:pPr>
        <w:pStyle w:val="a5"/>
        <w:numPr>
          <w:ilvl w:val="0"/>
          <w:numId w:val="6"/>
        </w:numPr>
      </w:pPr>
      <w:r w:rsidRPr="000F626B">
        <w:rPr>
          <w:position w:val="-12"/>
        </w:rPr>
        <w:object w:dxaOrig="440" w:dyaOrig="380" w14:anchorId="20F71B11">
          <v:shape id="_x0000_i1055" type="#_x0000_t75" style="width:22.4pt;height:19.7pt" o:ole="">
            <v:imagedata r:id="rId73" o:title=""/>
          </v:shape>
          <o:OLEObject Type="Embed" ProgID="Equation.DSMT4" ShapeID="_x0000_i1055" DrawAspect="Content" ObjectID="_1681263307" r:id="rId74"/>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22356BF5" w:rsidR="00A0347F" w:rsidRDefault="000F626B" w:rsidP="00A63FF7">
      <w:pPr>
        <w:pStyle w:val="a5"/>
        <w:numPr>
          <w:ilvl w:val="0"/>
          <w:numId w:val="6"/>
        </w:numPr>
      </w:pPr>
      <w:r w:rsidRPr="000F626B">
        <w:rPr>
          <w:position w:val="-12"/>
        </w:rPr>
        <w:object w:dxaOrig="480" w:dyaOrig="380" w14:anchorId="5F3BBEEA">
          <v:shape id="_x0000_i1056" type="#_x0000_t75" style="width:24.45pt;height:19.7pt" o:ole="">
            <v:imagedata r:id="rId75" o:title=""/>
          </v:shape>
          <o:OLEObject Type="Embed" ProgID="Equation.DSMT4" ShapeID="_x0000_i1056" DrawAspect="Content" ObjectID="_1681263308" r:id="rId76"/>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8"/>
      <w:commentRangeEnd w:id="8"/>
      <w:r>
        <w:rPr>
          <w:rStyle w:val="ad"/>
        </w:rPr>
        <w:commentReference w:id="8"/>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98637" cy="3610135"/>
                    </a:xfrm>
                    <a:prstGeom prst="rect">
                      <a:avLst/>
                    </a:prstGeom>
                  </pic:spPr>
                </pic:pic>
              </a:graphicData>
            </a:graphic>
          </wp:inline>
        </w:drawing>
      </w:r>
    </w:p>
    <w:p w14:paraId="176A9F12" w14:textId="6ABDB132" w:rsidR="00770ED6" w:rsidRDefault="000A3D14" w:rsidP="000A3D14">
      <w:pPr>
        <w:pStyle w:val="a9"/>
        <w:jc w:val="center"/>
        <w:rPr>
          <w:lang w:eastAsia="ru-RU"/>
        </w:rPr>
      </w:pPr>
      <w:r>
        <w:t xml:space="preserve">Рисунок </w:t>
      </w:r>
      <w:r w:rsidR="00C45611">
        <w:fldChar w:fldCharType="begin"/>
      </w:r>
      <w:r w:rsidR="00C45611">
        <w:instrText xml:space="preserve"> STYLEREF 1 \s </w:instrText>
      </w:r>
      <w:r w:rsidR="00C45611">
        <w:fldChar w:fldCharType="separate"/>
      </w:r>
      <w:r w:rsidR="00E82FCB">
        <w:rPr>
          <w:noProof/>
        </w:rPr>
        <w:t>1</w:t>
      </w:r>
      <w:r w:rsidR="00C45611">
        <w:rPr>
          <w:noProof/>
        </w:rPr>
        <w:fldChar w:fldCharType="end"/>
      </w:r>
      <w:r w:rsidR="00D31EEC">
        <w:t>.</w:t>
      </w:r>
      <w:r w:rsidR="00C45611">
        <w:fldChar w:fldCharType="begin"/>
      </w:r>
      <w:r w:rsidR="00C45611">
        <w:instrText xml:space="preserve"> SEQ Рисунок \* ARABIC \s 1 </w:instrText>
      </w:r>
      <w:r w:rsidR="00C45611">
        <w:fldChar w:fldCharType="separate"/>
      </w:r>
      <w:r w:rsidR="00E82FCB">
        <w:rPr>
          <w:noProof/>
        </w:rPr>
        <w:t>2</w:t>
      </w:r>
      <w:r w:rsidR="00C45611">
        <w:rPr>
          <w:noProof/>
        </w:rPr>
        <w:fldChar w:fldCharType="end"/>
      </w:r>
      <w:r w:rsidRPr="000A3D14">
        <w:t xml:space="preserve"> </w:t>
      </w:r>
      <w:r>
        <w:rPr>
          <w:lang w:eastAsia="ru-RU"/>
        </w:rPr>
        <w:t xml:space="preserve">— </w:t>
      </w:r>
      <w:r w:rsidRPr="00A4348D">
        <w:t>Манипулятор с изображением приложенных сил и моментов</w:t>
      </w:r>
    </w:p>
    <w:p w14:paraId="05996D40" w14:textId="29F8C677" w:rsidR="00A9321B" w:rsidRDefault="00A9321B" w:rsidP="00483003">
      <w:pPr>
        <w:ind w:firstLine="708"/>
        <w:rPr>
          <w:rFonts w:eastAsiaTheme="minorEastAsia"/>
        </w:rPr>
      </w:pPr>
      <w:r>
        <w:rPr>
          <w:rFonts w:eastAsiaTheme="minorEastAsia"/>
        </w:rPr>
        <w:lastRenderedPageBreak/>
        <w:t xml:space="preserve">В соответствии с рисунком </w:t>
      </w:r>
      <w:r w:rsidR="00517653">
        <w:rPr>
          <w:rFonts w:eastAsiaTheme="minorEastAsia"/>
        </w:rPr>
        <w:t>1</w:t>
      </w:r>
      <w:r>
        <w:rPr>
          <w:rFonts w:eastAsiaTheme="minorEastAsia"/>
        </w:rPr>
        <w:t>.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758F75A2" w:rsidR="00A9321B" w:rsidRDefault="00A9321B" w:rsidP="00A9321B">
      <w:pPr>
        <w:pStyle w:val="MTDisplayEquation"/>
      </w:pPr>
      <w:r>
        <w:tab/>
      </w:r>
      <w:r w:rsidR="000F626B" w:rsidRPr="000F626B">
        <w:rPr>
          <w:position w:val="-12"/>
        </w:rPr>
        <w:object w:dxaOrig="5500" w:dyaOrig="380" w14:anchorId="1724C585">
          <v:shape id="_x0000_i1057" type="#_x0000_t75" style="width:274.4pt;height:19.7pt" o:ole="">
            <v:imagedata r:id="rId78" o:title=""/>
          </v:shape>
          <o:OLEObject Type="Embed" ProgID="Equation.DSMT4" ShapeID="_x0000_i1057" DrawAspect="Content" ObjectID="_1681263309"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57974"/>
      <w:r>
        <w:instrText>(</w:instrText>
      </w:r>
      <w:r w:rsidR="00C45611">
        <w:fldChar w:fldCharType="begin"/>
      </w:r>
      <w:r w:rsidR="00C45611">
        <w:instrText xml:space="preserve"> SEQ MTSec \c \* Arabic \* MERGEF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1</w:instrText>
      </w:r>
      <w:r w:rsidR="00C45611">
        <w:rPr>
          <w:noProof/>
        </w:rPr>
        <w:fldChar w:fldCharType="end"/>
      </w:r>
      <w:r>
        <w:instrText>)</w:instrText>
      </w:r>
      <w:bookmarkEnd w:id="9"/>
      <w:r>
        <w:fldChar w:fldCharType="end"/>
      </w:r>
    </w:p>
    <w:p w14:paraId="6278C511" w14:textId="64428485" w:rsidR="00A9321B" w:rsidRDefault="00275CD9" w:rsidP="00275CD9">
      <w:pPr>
        <w:pStyle w:val="MTDisplayEquation"/>
      </w:pPr>
      <w:r>
        <w:tab/>
      </w:r>
      <w:r w:rsidR="000F626B" w:rsidRPr="000F626B">
        <w:rPr>
          <w:position w:val="-16"/>
        </w:rPr>
        <w:object w:dxaOrig="4819" w:dyaOrig="420" w14:anchorId="0770ECF0">
          <v:shape id="_x0000_i1058" type="#_x0000_t75" style="width:239.75pt;height:20.4pt" o:ole="">
            <v:imagedata r:id="rId80" o:title=""/>
          </v:shape>
          <o:OLEObject Type="Embed" ProgID="Equation.DSMT4" ShapeID="_x0000_i1058" DrawAspect="Content" ObjectID="_1681263310" r:id="rId81"/>
        </w:object>
      </w:r>
      <w:commentRangeStart w:id="10"/>
      <w:commentRangeEnd w:id="10"/>
      <w:r w:rsidR="00127C81">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611">
        <w:fldChar w:fldCharType="begin"/>
      </w:r>
      <w:r w:rsidR="00C45611">
        <w:instrText xml:space="preserve"> SEQ MTSec \c \* Arabic \* MERGEF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2</w:instrText>
      </w:r>
      <w:r w:rsidR="00C45611">
        <w:rPr>
          <w:noProof/>
        </w:rPr>
        <w:fldChar w:fldCharType="end"/>
      </w:r>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12297C3C"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00E82FCB" w:rsidRPr="00E82FCB">
        <w:rPr>
          <w:iCs/>
        </w:rPr>
        <w:instrText>(1.1)</w:instrText>
      </w:r>
      <w:r>
        <w:rPr>
          <w:iCs/>
        </w:rPr>
        <w:fldChar w:fldCharType="end"/>
      </w:r>
      <w:r>
        <w:rPr>
          <w:iCs/>
        </w:rPr>
        <w:fldChar w:fldCharType="end"/>
      </w:r>
      <w:r>
        <w:t>, найдем момент, противодействующий опрокидыванию:</w:t>
      </w:r>
    </w:p>
    <w:p w14:paraId="417AE5DC" w14:textId="6DA5CFE0" w:rsidR="00F95F59" w:rsidRPr="00F95F59" w:rsidRDefault="00F95F59" w:rsidP="00F95F59">
      <w:pPr>
        <w:pStyle w:val="MTDisplayEquation"/>
      </w:pPr>
      <w:r>
        <w:tab/>
      </w:r>
      <w:r w:rsidR="000F626B" w:rsidRPr="000F626B">
        <w:rPr>
          <w:position w:val="-34"/>
        </w:rPr>
        <w:object w:dxaOrig="5880" w:dyaOrig="820" w14:anchorId="13690A2B">
          <v:shape id="_x0000_i1059" type="#_x0000_t75" style="width:292.75pt;height:40.1pt" o:ole="">
            <v:imagedata r:id="rId82" o:title=""/>
          </v:shape>
          <o:OLEObject Type="Embed" ProgID="Equation.DSMT4" ShapeID="_x0000_i1059" DrawAspect="Content" ObjectID="_1681263311"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611">
        <w:fldChar w:fldCharType="begin"/>
      </w:r>
      <w:r w:rsidR="00C45611">
        <w:instrText xml:space="preserve"> SEQ MTSec \c \* Arabic \* MERGEF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3</w:instrText>
      </w:r>
      <w:r w:rsidR="00C45611">
        <w:rPr>
          <w:noProof/>
        </w:rPr>
        <w:fldChar w:fldCharType="end"/>
      </w:r>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1AA4B59E" w:rsidR="008C2278" w:rsidRDefault="008C2278" w:rsidP="00AB46C6">
      <w:pPr>
        <w:pStyle w:val="MTDisplayEquation"/>
      </w:pPr>
      <w:r>
        <w:tab/>
      </w:r>
      <w:r w:rsidR="000F626B" w:rsidRPr="000F626B">
        <w:rPr>
          <w:position w:val="-12"/>
        </w:rPr>
        <w:object w:dxaOrig="6320" w:dyaOrig="420" w14:anchorId="52D68352">
          <v:shape id="_x0000_i1060" type="#_x0000_t75" style="width:317.2pt;height:20.4pt" o:ole="">
            <v:imagedata r:id="rId84" o:title=""/>
          </v:shape>
          <o:OLEObject Type="Embed" ProgID="Equation.DSMT4" ShapeID="_x0000_i1060" DrawAspect="Content" ObjectID="_1681263312"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611">
        <w:fldChar w:fldCharType="begin"/>
      </w:r>
      <w:r w:rsidR="00C45611">
        <w:instrText xml:space="preserve"> SEQ MTSec \c \* Arabic \* MERGEF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4</w:instrText>
      </w:r>
      <w:r w:rsidR="00C45611">
        <w:rPr>
          <w:noProof/>
        </w:rPr>
        <w:fldChar w:fldCharType="end"/>
      </w:r>
      <w:r>
        <w:instrText>)</w:instrText>
      </w:r>
      <w:r>
        <w:fldChar w:fldCharType="end"/>
      </w:r>
    </w:p>
    <w:p w14:paraId="0BAC1F23" w14:textId="7F85E29B" w:rsidR="003F7DEC" w:rsidRDefault="003F7DEC" w:rsidP="00AB46C6">
      <w:pPr>
        <w:pStyle w:val="MTDisplayEquation"/>
      </w:pPr>
      <w:r>
        <w:tab/>
      </w:r>
      <w:r w:rsidR="000F626B" w:rsidRPr="000F626B">
        <w:rPr>
          <w:position w:val="-12"/>
        </w:rPr>
        <w:object w:dxaOrig="6280" w:dyaOrig="420" w14:anchorId="5C8C8AA4">
          <v:shape id="_x0000_i1061" type="#_x0000_t75" style="width:313.15pt;height:20.4pt" o:ole="">
            <v:imagedata r:id="rId86" o:title=""/>
          </v:shape>
          <o:OLEObject Type="Embed" ProgID="Equation.DSMT4" ShapeID="_x0000_i1061" DrawAspect="Content" ObjectID="_1681263313"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611">
        <w:fldChar w:fldCharType="begin"/>
      </w:r>
      <w:r w:rsidR="00C45611">
        <w:instrText xml:space="preserve"> SEQ MTSec \c \* Arabic \* MERGEF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5</w:instrText>
      </w:r>
      <w:r w:rsidR="00C45611">
        <w:rPr>
          <w:noProof/>
        </w:rPr>
        <w:fldChar w:fldCharType="end"/>
      </w:r>
      <w:r>
        <w:instrText>)</w:instrText>
      </w:r>
      <w:r>
        <w:fldChar w:fldCharType="end"/>
      </w:r>
    </w:p>
    <w:p w14:paraId="50F93EEB" w14:textId="6610D993" w:rsidR="00B57BD0" w:rsidRDefault="00B57BD0" w:rsidP="00B57BD0">
      <w:pPr>
        <w:pStyle w:val="MTDisplayEquation"/>
      </w:pPr>
      <w:r>
        <w:tab/>
      </w:r>
      <w:r w:rsidR="000F626B" w:rsidRPr="000F626B">
        <w:rPr>
          <w:position w:val="-12"/>
        </w:rPr>
        <w:object w:dxaOrig="6740" w:dyaOrig="420" w14:anchorId="166927B1">
          <v:shape id="_x0000_i1062" type="#_x0000_t75" style="width:337.6pt;height:20.4pt" o:ole="">
            <v:imagedata r:id="rId88" o:title=""/>
          </v:shape>
          <o:OLEObject Type="Embed" ProgID="Equation.DSMT4" ShapeID="_x0000_i1062" DrawAspect="Content" ObjectID="_1681263314"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611">
        <w:fldChar w:fldCharType="begin"/>
      </w:r>
      <w:r w:rsidR="00C45611">
        <w:instrText xml:space="preserve"> SEQ MTSec \c \* Arabic \* MERGEF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6</w:instrText>
      </w:r>
      <w:r w:rsidR="00C45611">
        <w:rPr>
          <w:noProof/>
        </w:rPr>
        <w:fldChar w:fldCharType="end"/>
      </w:r>
      <w:r>
        <w:instrText>)</w:instrText>
      </w:r>
      <w:r>
        <w:fldChar w:fldCharType="end"/>
      </w:r>
    </w:p>
    <w:p w14:paraId="67643A80" w14:textId="5EA9193A" w:rsidR="00EE4417" w:rsidRPr="00EE4417" w:rsidRDefault="00B57BD0" w:rsidP="00EE4417">
      <w:pPr>
        <w:pStyle w:val="MTDisplayEquation"/>
      </w:pPr>
      <w:r>
        <w:tab/>
      </w:r>
      <w:r w:rsidR="000F626B" w:rsidRPr="000F626B">
        <w:rPr>
          <w:position w:val="-12"/>
        </w:rPr>
        <w:object w:dxaOrig="4720" w:dyaOrig="420" w14:anchorId="1DF85F19">
          <v:shape id="_x0000_i1063" type="#_x0000_t75" style="width:235.7pt;height:20.4pt" o:ole="">
            <v:imagedata r:id="rId90" o:title=""/>
          </v:shape>
          <o:OLEObject Type="Embed" ProgID="Equation.DSMT4" ShapeID="_x0000_i1063" DrawAspect="Content" ObjectID="_1681263315"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611">
        <w:fldChar w:fldCharType="begin"/>
      </w:r>
      <w:r w:rsidR="00C45611">
        <w:instrText xml:space="preserve"> SEQ MTSec \c \* Arabic \* MERGEF</w:instrText>
      </w:r>
      <w:r w:rsidR="00C45611">
        <w:instrText xml:space="preserve">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7</w:instrText>
      </w:r>
      <w:r w:rsidR="00C45611">
        <w:rPr>
          <w:noProof/>
        </w:rPr>
        <w:fldChar w:fldCharType="end"/>
      </w:r>
      <w:r>
        <w:instrText>)</w:instrText>
      </w:r>
      <w:r>
        <w:fldChar w:fldCharType="end"/>
      </w:r>
    </w:p>
    <w:p w14:paraId="216307CB" w14:textId="1844B640" w:rsidR="00FC4CDB" w:rsidRPr="001F3772" w:rsidRDefault="00FC4CDB" w:rsidP="00BA78F6">
      <w:pPr>
        <w:ind w:firstLine="0"/>
      </w:pPr>
      <w:r>
        <w:rPr>
          <w:rFonts w:eastAsiaTheme="minorEastAsia"/>
        </w:rPr>
        <w:t>где</w:t>
      </w:r>
      <w:r w:rsidR="004C640D">
        <w:rPr>
          <w:rFonts w:eastAsiaTheme="minorEastAsia"/>
        </w:rPr>
        <w:t xml:space="preserve"> </w:t>
      </w:r>
      <w:r w:rsidR="000F626B" w:rsidRPr="000F626B">
        <w:rPr>
          <w:position w:val="-12"/>
        </w:rPr>
        <w:object w:dxaOrig="1460" w:dyaOrig="380" w14:anchorId="1BAAFACC">
          <v:shape id="_x0000_i1064" type="#_x0000_t75" style="width:74.05pt;height:19.7pt" o:ole="">
            <v:imagedata r:id="rId92" o:title=""/>
          </v:shape>
          <o:OLEObject Type="Embed" ProgID="Equation.DSMT4" ShapeID="_x0000_i1064" DrawAspect="Content" ObjectID="_1681263316" r:id="rId93"/>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0F626B" w:rsidRPr="00025957">
        <w:rPr>
          <w:position w:val="-4"/>
        </w:rPr>
        <w:object w:dxaOrig="740" w:dyaOrig="340" w14:anchorId="60F52C98">
          <v:shape id="_x0000_i1065" type="#_x0000_t75" style="width:37.35pt;height:17pt" o:ole="">
            <v:imagedata r:id="rId94" o:title=""/>
          </v:shape>
          <o:OLEObject Type="Embed" ProgID="Equation.DSMT4" ShapeID="_x0000_i1065" DrawAspect="Content" ObjectID="_1681263317" r:id="rId95"/>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33EF3A31" w:rsidR="00985C1B" w:rsidRDefault="00985C1B" w:rsidP="00985C1B">
      <w:pPr>
        <w:pStyle w:val="MTDisplayEquation"/>
      </w:pPr>
      <w:r>
        <w:tab/>
      </w:r>
      <w:r w:rsidR="000F626B" w:rsidRPr="000F626B">
        <w:rPr>
          <w:position w:val="-12"/>
        </w:rPr>
        <w:object w:dxaOrig="8080" w:dyaOrig="420" w14:anchorId="70BF005F">
          <v:shape id="_x0000_i1066" type="#_x0000_t75" style="width:404.15pt;height:20.4pt" o:ole="">
            <v:imagedata r:id="rId96" o:title=""/>
          </v:shape>
          <o:OLEObject Type="Embed" ProgID="Equation.DSMT4" ShapeID="_x0000_i1066" DrawAspect="Content" ObjectID="_1681263318"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611">
        <w:fldChar w:fldCharType="begin"/>
      </w:r>
      <w:r w:rsidR="00C45611">
        <w:instrText xml:space="preserve"> SEQ MTSec \c \* Arabic \* MERGEF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8</w:instrText>
      </w:r>
      <w:r w:rsidR="00C45611">
        <w:rPr>
          <w:noProof/>
        </w:rPr>
        <w:fldChar w:fldCharType="end"/>
      </w:r>
      <w:r>
        <w:instrText>)</w:instrText>
      </w:r>
      <w:r>
        <w:fldChar w:fldCharType="end"/>
      </w:r>
    </w:p>
    <w:p w14:paraId="32E2767A" w14:textId="331AE6A7"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r w:rsidR="005200C9">
        <w:rPr>
          <w:rFonts w:eastAsiaTheme="minorEastAsia"/>
        </w:rPr>
        <w:t>оптимальной</w:t>
      </w:r>
      <w:r>
        <w:rPr>
          <w:rFonts w:eastAsiaTheme="minorEastAsia"/>
        </w:rPr>
        <w:t xml:space="preserve"> для системы управления является трапецеидальная циклограмма с 20 % времени на разгон и 20 % времени на торможение</w:t>
      </w:r>
      <w:r w:rsidR="005200C9" w:rsidRPr="005200C9">
        <w:rPr>
          <w:rFonts w:eastAsiaTheme="minorEastAsia"/>
        </w:rPr>
        <w:t xml:space="preserve"> [2]</w:t>
      </w:r>
      <w:r>
        <w:rPr>
          <w:rFonts w:eastAsiaTheme="minorEastAsia"/>
        </w:rPr>
        <w:t xml:space="preserve">.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w:t>
      </w:r>
      <w:r w:rsidR="00517653">
        <w:rPr>
          <w:rFonts w:eastAsiaTheme="minorEastAsia"/>
        </w:rPr>
        <w:t>1</w:t>
      </w:r>
      <w:r>
        <w:rPr>
          <w:rFonts w:eastAsiaTheme="minorEastAsia"/>
        </w:rPr>
        <w:t>.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5910" cy="2911092"/>
                    </a:xfrm>
                    <a:prstGeom prst="rect">
                      <a:avLst/>
                    </a:prstGeom>
                  </pic:spPr>
                </pic:pic>
              </a:graphicData>
            </a:graphic>
          </wp:inline>
        </w:drawing>
      </w:r>
    </w:p>
    <w:p w14:paraId="401C52F2" w14:textId="518F93A2" w:rsidR="00556460" w:rsidRPr="00A80B51" w:rsidRDefault="00556460" w:rsidP="00A80B51">
      <w:pPr>
        <w:pStyle w:val="af6"/>
      </w:pPr>
      <w:r w:rsidRPr="00627423">
        <w:t xml:space="preserve">Рисунок </w:t>
      </w:r>
      <w:r w:rsidR="00517653">
        <w:t>1</w:t>
      </w:r>
      <w:r>
        <w:t>.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26333A6F" w:rsidR="006079E8" w:rsidRDefault="006079E8" w:rsidP="006079E8">
      <w:pPr>
        <w:pStyle w:val="MTDisplayEquation"/>
      </w:pPr>
      <w:r>
        <w:tab/>
      </w:r>
      <w:r w:rsidR="000F626B" w:rsidRPr="000F626B">
        <w:rPr>
          <w:position w:val="-12"/>
        </w:rPr>
        <w:object w:dxaOrig="3420" w:dyaOrig="380" w14:anchorId="3EA6ED66">
          <v:shape id="_x0000_i1067" type="#_x0000_t75" style="width:171.15pt;height:19.7pt" o:ole="">
            <v:imagedata r:id="rId99" o:title=""/>
          </v:shape>
          <o:OLEObject Type="Embed" ProgID="Equation.DSMT4" ShapeID="_x0000_i1067" DrawAspect="Content" ObjectID="_1681263319" r:id="rId100"/>
        </w:object>
      </w:r>
      <w:commentRangeStart w:id="11"/>
      <w:commentRangeEnd w:id="11"/>
      <w:r w:rsidR="00F361FD">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611">
        <w:fldChar w:fldCharType="begin"/>
      </w:r>
      <w:r w:rsidR="00C45611">
        <w:instrText xml:space="preserve"> SEQ MTSec \c \* Arabic \* MERGEF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9</w:instrText>
      </w:r>
      <w:r w:rsidR="00C45611">
        <w:rPr>
          <w:noProof/>
        </w:rPr>
        <w:fldChar w:fldCharType="end"/>
      </w:r>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1F67B67F" w:rsidR="005A0465" w:rsidRDefault="005A0465" w:rsidP="005A0465">
      <w:pPr>
        <w:pStyle w:val="MTDisplayEquation"/>
      </w:pPr>
      <w:r>
        <w:tab/>
      </w:r>
      <w:r w:rsidR="000F626B" w:rsidRPr="000F626B">
        <w:rPr>
          <w:position w:val="-12"/>
        </w:rPr>
        <w:object w:dxaOrig="1219" w:dyaOrig="380" w14:anchorId="3ECE23C2">
          <v:shape id="_x0000_i1068" type="#_x0000_t75" style="width:61.8pt;height:19.7pt" o:ole="">
            <v:imagedata r:id="rId101" o:title=""/>
          </v:shape>
          <o:OLEObject Type="Embed" ProgID="Equation.DSMT4" ShapeID="_x0000_i1068" DrawAspect="Content" ObjectID="_1681263320"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611">
        <w:fldChar w:fldCharType="begin"/>
      </w:r>
      <w:r w:rsidR="00C45611">
        <w:instrText xml:space="preserve"> SEQ MTSec \c \* Arabic \* MERGEF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10</w:instrText>
      </w:r>
      <w:r w:rsidR="00C45611">
        <w:rPr>
          <w:noProof/>
        </w:rPr>
        <w:fldChar w:fldCharType="end"/>
      </w:r>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676D899D" w:rsidR="005A0465" w:rsidRPr="005A0465" w:rsidRDefault="005A0465" w:rsidP="005A0465">
      <w:pPr>
        <w:pStyle w:val="MTDisplayEquation"/>
      </w:pPr>
      <w:r>
        <w:tab/>
      </w:r>
      <w:r w:rsidR="000F626B" w:rsidRPr="000F626B">
        <w:rPr>
          <w:position w:val="-32"/>
        </w:rPr>
        <w:object w:dxaOrig="2640" w:dyaOrig="760" w14:anchorId="37BC51CF">
          <v:shape id="_x0000_i1069" type="#_x0000_t75" style="width:131.75pt;height:37.35pt" o:ole="">
            <v:imagedata r:id="rId103" o:title=""/>
          </v:shape>
          <o:OLEObject Type="Embed" ProgID="Equation.DSMT4" ShapeID="_x0000_i1069" DrawAspect="Content" ObjectID="_1681263321"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611">
        <w:fldChar w:fldCharType="begin"/>
      </w:r>
      <w:r w:rsidR="00C45611">
        <w:instrText xml:space="preserve"> SEQ MTSec \c \* Arabic \* MERGEF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11</w:instrText>
      </w:r>
      <w:r w:rsidR="00C45611">
        <w:rPr>
          <w:noProof/>
        </w:rPr>
        <w:fldChar w:fldCharType="end"/>
      </w:r>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BBBCEAD" w:rsidR="00240968" w:rsidRDefault="00897B67" w:rsidP="00240968">
      <w:pPr>
        <w:pStyle w:val="MTDisplayEquation"/>
        <w:jc w:val="left"/>
      </w:pPr>
      <w:r>
        <w:tab/>
      </w:r>
      <w:r w:rsidR="000F626B" w:rsidRPr="000F626B">
        <w:rPr>
          <w:position w:val="-10"/>
        </w:rPr>
        <w:object w:dxaOrig="3519" w:dyaOrig="340" w14:anchorId="497BECD9">
          <v:shape id="_x0000_i1070" type="#_x0000_t75" style="width:177.3pt;height:17pt" o:ole="">
            <v:imagedata r:id="rId105" o:title=""/>
          </v:shape>
          <o:OLEObject Type="Embed" ProgID="Equation.DSMT4" ShapeID="_x0000_i1070" DrawAspect="Content" ObjectID="_1681263322"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611">
        <w:fldChar w:fldCharType="begin"/>
      </w:r>
      <w:r w:rsidR="00C45611">
        <w:instrText xml:space="preserve"> SEQ MTSec \c \* Arabic \* MERGEF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12</w:instrText>
      </w:r>
      <w:r w:rsidR="00C45611">
        <w:rPr>
          <w:noProof/>
        </w:rPr>
        <w:fldChar w:fldCharType="end"/>
      </w:r>
      <w:r>
        <w:instrText>)</w:instrText>
      </w:r>
      <w:r>
        <w:fldChar w:fldCharType="end"/>
      </w:r>
    </w:p>
    <w:p w14:paraId="32A987FE" w14:textId="04C5B46F"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0F626B" w:rsidRPr="000F626B">
        <w:rPr>
          <w:position w:val="-12"/>
        </w:rPr>
        <w:object w:dxaOrig="340" w:dyaOrig="380" w14:anchorId="5983EB88">
          <v:shape id="_x0000_i1071" type="#_x0000_t75" style="width:17pt;height:19.7pt" o:ole="">
            <v:imagedata r:id="rId107" o:title=""/>
          </v:shape>
          <o:OLEObject Type="Embed" ProgID="Equation.DSMT4" ShapeID="_x0000_i1071" DrawAspect="Content" ObjectID="_1681263323" r:id="rId108"/>
        </w:object>
      </w:r>
      <w:r w:rsidR="00B61737" w:rsidRPr="00240968">
        <w:rPr>
          <w:rFonts w:eastAsiaTheme="minorEastAsia"/>
        </w:rPr>
        <w:t xml:space="preserve"> </w:t>
      </w:r>
      <w:r w:rsidR="00B61737">
        <w:rPr>
          <w:rFonts w:eastAsiaTheme="minorEastAsia"/>
        </w:rPr>
        <w:t xml:space="preserve">на рисунке </w:t>
      </w:r>
      <w:r w:rsidR="00517653">
        <w:rPr>
          <w:rFonts w:eastAsiaTheme="minorEastAsia"/>
        </w:rPr>
        <w:t>1</w:t>
      </w:r>
      <w:r w:rsidR="00B61737">
        <w:rPr>
          <w:rFonts w:eastAsiaTheme="minorEastAsia"/>
        </w:rPr>
        <w:t xml:space="preserve">.3), приравняв площади под графиками </w:t>
      </w:r>
      <w:r w:rsidR="000F626B" w:rsidRPr="000F626B">
        <w:rPr>
          <w:position w:val="-12"/>
        </w:rPr>
        <w:object w:dxaOrig="639" w:dyaOrig="380" w14:anchorId="23833299">
          <v:shape id="_x0000_i1072" type="#_x0000_t75" style="width:31.9pt;height:19.7pt" o:ole="">
            <v:imagedata r:id="rId109" o:title=""/>
          </v:shape>
          <o:OLEObject Type="Embed" ProgID="Equation.DSMT4" ShapeID="_x0000_i1072" DrawAspect="Content" ObjectID="_1681263324" r:id="rId110"/>
        </w:object>
      </w:r>
      <w:r w:rsidR="00B61737" w:rsidRPr="00B61737">
        <w:rPr>
          <w:rFonts w:eastAsiaTheme="minorEastAsia"/>
        </w:rPr>
        <w:t xml:space="preserve"> </w:t>
      </w:r>
      <w:r w:rsidR="00B61737">
        <w:rPr>
          <w:rFonts w:eastAsiaTheme="minorEastAsia"/>
        </w:rPr>
        <w:t xml:space="preserve">и </w:t>
      </w:r>
      <w:r w:rsidR="000F626B" w:rsidRPr="000F626B">
        <w:rPr>
          <w:position w:val="-10"/>
        </w:rPr>
        <w:object w:dxaOrig="540" w:dyaOrig="340" w14:anchorId="59C1CCFC">
          <v:shape id="_x0000_i1073" type="#_x0000_t75" style="width:27.15pt;height:17pt" o:ole="">
            <v:imagedata r:id="rId111" o:title=""/>
          </v:shape>
          <o:OLEObject Type="Embed" ProgID="Equation.DSMT4" ShapeID="_x0000_i1073" DrawAspect="Content" ObjectID="_1681263325" r:id="rId112"/>
        </w:object>
      </w:r>
      <w:r>
        <w:rPr>
          <w:rFonts w:eastAsiaTheme="minorEastAsia"/>
        </w:rPr>
        <w:t>:</w:t>
      </w:r>
    </w:p>
    <w:p w14:paraId="45B01CFB" w14:textId="02785925" w:rsidR="00897B67" w:rsidRPr="00897B67" w:rsidRDefault="00897B67" w:rsidP="00897B67">
      <w:pPr>
        <w:pStyle w:val="MTDisplayEquation"/>
      </w:pPr>
      <w:r>
        <w:tab/>
      </w:r>
      <w:r w:rsidR="000F626B" w:rsidRPr="000F626B">
        <w:rPr>
          <w:position w:val="-32"/>
        </w:rPr>
        <w:object w:dxaOrig="4480" w:dyaOrig="760" w14:anchorId="5ED5B28F">
          <v:shape id="_x0000_i1074" type="#_x0000_t75" style="width:223.45pt;height:37.35pt" o:ole="">
            <v:imagedata r:id="rId113" o:title=""/>
          </v:shape>
          <o:OLEObject Type="Embed" ProgID="Equation.DSMT4" ShapeID="_x0000_i1074" DrawAspect="Content" ObjectID="_1681263326" r:id="rId114"/>
        </w:object>
      </w:r>
      <w:commentRangeStart w:id="12"/>
      <w:commentRangeEnd w:id="12"/>
      <w:r w:rsidR="005D2389">
        <w:rPr>
          <w:rStyle w:val="ad"/>
          <w:rFonts w:eastAsiaTheme="minorHAnsi"/>
        </w:rPr>
        <w:commentReference w:id="12"/>
      </w:r>
      <w:commentRangeStart w:id="13"/>
      <w:commentRangeEnd w:id="13"/>
      <w:r w:rsidR="008D5CA6">
        <w:rPr>
          <w:rStyle w:val="ad"/>
          <w:rFonts w:eastAsiaTheme="minorHAnsi"/>
        </w:rPr>
        <w:commentReference w:id="1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611">
        <w:fldChar w:fldCharType="begin"/>
      </w:r>
      <w:r w:rsidR="00C45611">
        <w:instrText xml:space="preserve"> SEQ MTSec \c \* Arabic \* MERGEF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13</w:instrText>
      </w:r>
      <w:r w:rsidR="00C45611">
        <w:rPr>
          <w:noProof/>
        </w:rPr>
        <w:fldChar w:fldCharType="end"/>
      </w:r>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20593137" w:rsidR="00897B67" w:rsidRDefault="00897B67" w:rsidP="00897B67">
      <w:pPr>
        <w:pStyle w:val="MTDisplayEquation"/>
      </w:pPr>
      <w:r>
        <w:tab/>
      </w:r>
      <w:r w:rsidR="000F626B" w:rsidRPr="000F626B">
        <w:rPr>
          <w:position w:val="-32"/>
        </w:rPr>
        <w:object w:dxaOrig="3360" w:dyaOrig="760" w14:anchorId="566B556C">
          <v:shape id="_x0000_i1075" type="#_x0000_t75" style="width:168.45pt;height:37.35pt" o:ole="">
            <v:imagedata r:id="rId115" o:title=""/>
          </v:shape>
          <o:OLEObject Type="Embed" ProgID="Equation.DSMT4" ShapeID="_x0000_i1075" DrawAspect="Content" ObjectID="_1681263327"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611">
        <w:fldChar w:fldCharType="begin"/>
      </w:r>
      <w:r w:rsidR="00C45611">
        <w:instrText xml:space="preserve"> SEQ MTSec \c \* Arabic \* MERGEF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14</w:instrText>
      </w:r>
      <w:r w:rsidR="00C45611">
        <w:rPr>
          <w:noProof/>
        </w:rPr>
        <w:fldChar w:fldCharType="end"/>
      </w:r>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53714EC8" w:rsidR="00632F87" w:rsidRDefault="00897B67" w:rsidP="00632F87">
      <w:pPr>
        <w:pStyle w:val="MTDisplayEquation"/>
      </w:pPr>
      <w:r>
        <w:tab/>
      </w:r>
      <w:r w:rsidR="000F626B" w:rsidRPr="000F626B">
        <w:rPr>
          <w:position w:val="-12"/>
        </w:rPr>
        <w:object w:dxaOrig="5060" w:dyaOrig="380" w14:anchorId="61704B08">
          <v:shape id="_x0000_i1076" type="#_x0000_t75" style="width:254.05pt;height:19.7pt" o:ole="">
            <v:imagedata r:id="rId117" o:title=""/>
          </v:shape>
          <o:OLEObject Type="Embed" ProgID="Equation.DSMT4" ShapeID="_x0000_i1076" DrawAspect="Content" ObjectID="_1681263328"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611">
        <w:fldChar w:fldCharType="begin"/>
      </w:r>
      <w:r w:rsidR="00C45611">
        <w:instrText xml:space="preserve"> SEQ MTSec \c \* Arabic \* MERGEF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15</w:instrText>
      </w:r>
      <w:r w:rsidR="00C45611">
        <w:rPr>
          <w:noProof/>
        </w:rPr>
        <w:fldChar w:fldCharType="end"/>
      </w:r>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2A472DE" w:rsidR="00897B67" w:rsidRDefault="00897B67" w:rsidP="00897B67">
      <w:pPr>
        <w:pStyle w:val="MTDisplayEquation"/>
      </w:pPr>
      <w:r>
        <w:tab/>
      </w:r>
      <w:r w:rsidR="000F626B" w:rsidRPr="000F626B">
        <w:rPr>
          <w:position w:val="-12"/>
        </w:rPr>
        <w:object w:dxaOrig="4740" w:dyaOrig="380" w14:anchorId="081FB30C">
          <v:shape id="_x0000_i1077" type="#_x0000_t75" style="width:236.4pt;height:19.7pt" o:ole="">
            <v:imagedata r:id="rId119" o:title=""/>
          </v:shape>
          <o:OLEObject Type="Embed" ProgID="Equation.DSMT4" ShapeID="_x0000_i1077" DrawAspect="Content" ObjectID="_1681263329" r:id="rId120"/>
        </w:object>
      </w:r>
      <w:commentRangeStart w:id="14"/>
      <w:commentRangeEnd w:id="14"/>
      <w:r w:rsidR="004936E1">
        <w:rPr>
          <w:rStyle w:val="ad"/>
          <w:rFonts w:eastAsiaTheme="minorHAnsi"/>
        </w:rPr>
        <w:commentReference w:id="14"/>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611">
        <w:fldChar w:fldCharType="begin"/>
      </w:r>
      <w:r w:rsidR="00C45611">
        <w:instrText xml:space="preserve"> SEQ MTSec \c \* Arabic \* MERGEF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16</w:instrText>
      </w:r>
      <w:r w:rsidR="00C45611">
        <w:rPr>
          <w:noProof/>
        </w:rPr>
        <w:fldChar w:fldCharType="end"/>
      </w:r>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2707F53A" w:rsidR="00897B67" w:rsidRDefault="00897B67" w:rsidP="00897B67">
      <w:pPr>
        <w:pStyle w:val="MTDisplayEquation"/>
      </w:pPr>
      <w:r>
        <w:tab/>
      </w:r>
      <w:r w:rsidR="000F626B" w:rsidRPr="000F626B">
        <w:rPr>
          <w:position w:val="-12"/>
        </w:rPr>
        <w:object w:dxaOrig="3980" w:dyaOrig="380" w14:anchorId="04DFEBF3">
          <v:shape id="_x0000_i1078" type="#_x0000_t75" style="width:199pt;height:19.7pt" o:ole="">
            <v:imagedata r:id="rId121" o:title=""/>
          </v:shape>
          <o:OLEObject Type="Embed" ProgID="Equation.DSMT4" ShapeID="_x0000_i1078" DrawAspect="Content" ObjectID="_1681263330"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611">
        <w:fldChar w:fldCharType="begin"/>
      </w:r>
      <w:r w:rsidR="00C45611">
        <w:instrText xml:space="preserve"> SEQ MTSec \c \* Arabic \* MERGEFORMAT </w:instrText>
      </w:r>
      <w:r w:rsidR="00C45611">
        <w:fldChar w:fldCharType="separate"/>
      </w:r>
      <w:r w:rsidR="00E82FCB">
        <w:rPr>
          <w:noProof/>
        </w:rPr>
        <w:instrText>1</w:instrText>
      </w:r>
      <w:r w:rsidR="00C45611">
        <w:rPr>
          <w:noProof/>
        </w:rPr>
        <w:fldChar w:fldCharType="end"/>
      </w:r>
      <w:r>
        <w:instrText>.</w:instrText>
      </w:r>
      <w:r w:rsidR="00C45611">
        <w:fldChar w:fldCharType="begin"/>
      </w:r>
      <w:r w:rsidR="00C45611">
        <w:instrText xml:space="preserve"> SEQ MTEqn \c \* Arabic \* MERGEFORMAT </w:instrText>
      </w:r>
      <w:r w:rsidR="00C45611">
        <w:fldChar w:fldCharType="separate"/>
      </w:r>
      <w:r w:rsidR="00E82FCB">
        <w:rPr>
          <w:noProof/>
        </w:rPr>
        <w:instrText>17</w:instrText>
      </w:r>
      <w:r w:rsidR="00C45611">
        <w:rPr>
          <w:noProof/>
        </w:rPr>
        <w:fldChar w:fldCharType="end"/>
      </w:r>
      <w:r>
        <w:instrText>)</w:instrText>
      </w:r>
      <w:r>
        <w:fldChar w:fldCharType="end"/>
      </w:r>
    </w:p>
    <w:p w14:paraId="3CA4ACB5" w14:textId="7E867F0C"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xml:space="preserve">. Результаты расчетов представлены в сводной таблице </w:t>
      </w:r>
      <w:r w:rsidR="00517653">
        <w:rPr>
          <w:lang w:eastAsia="ru-RU"/>
        </w:rPr>
        <w:t>1</w:t>
      </w:r>
      <w:r>
        <w:rPr>
          <w:lang w:eastAsia="ru-RU"/>
        </w:rPr>
        <w:t>.2.</w:t>
      </w:r>
    </w:p>
    <w:p w14:paraId="79A0D60F" w14:textId="70D966C4" w:rsidR="00556460" w:rsidRDefault="00556460" w:rsidP="00556460">
      <w:pPr>
        <w:pStyle w:val="a9"/>
        <w:rPr>
          <w:lang w:eastAsia="ru-RU"/>
        </w:rPr>
      </w:pPr>
      <w:r>
        <w:t xml:space="preserve">Таблица </w:t>
      </w:r>
      <w:r w:rsidR="00C45611">
        <w:fldChar w:fldCharType="begin"/>
      </w:r>
      <w:r w:rsidR="00C45611">
        <w:instrText xml:space="preserve"> STYLEREF 1 \s </w:instrText>
      </w:r>
      <w:r w:rsidR="00C45611">
        <w:fldChar w:fldCharType="separate"/>
      </w:r>
      <w:r w:rsidR="00E82FCB">
        <w:rPr>
          <w:noProof/>
        </w:rPr>
        <w:t>1</w:t>
      </w:r>
      <w:r w:rsidR="00C45611">
        <w:rPr>
          <w:noProof/>
        </w:rPr>
        <w:fldChar w:fldCharType="end"/>
      </w:r>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5"/>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5C8CB20D"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0F626B" w:rsidRPr="00025957">
              <w:rPr>
                <w:position w:val="-4"/>
              </w:rPr>
              <w:object w:dxaOrig="600" w:dyaOrig="279" w14:anchorId="4D520DE4">
                <v:shape id="_x0000_i1079" type="#_x0000_t75" style="width:29.9pt;height:12.9pt" o:ole="">
                  <v:imagedata r:id="rId123" o:title=""/>
                </v:shape>
                <o:OLEObject Type="Embed" ProgID="Equation.DSMT4" ShapeID="_x0000_i1079" DrawAspect="Content" ObjectID="_1681263331" r:id="rId124"/>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5"/>
            <w:r w:rsidR="006D51BC">
              <w:rPr>
                <w:lang w:val="en-US" w:eastAsia="ru-RU"/>
              </w:rPr>
              <w:t>54</w:t>
            </w:r>
            <w:r w:rsidR="00454A71">
              <w:rPr>
                <w:rStyle w:val="ad"/>
              </w:rPr>
              <w:commentReference w:id="15"/>
            </w:r>
          </w:p>
        </w:tc>
      </w:tr>
    </w:tbl>
    <w:p w14:paraId="2C20E0C4" w14:textId="326820B1" w:rsidR="00744E35" w:rsidRDefault="00EF07C1" w:rsidP="003E0F79">
      <w:pPr>
        <w:pStyle w:val="3"/>
        <w:spacing w:before="240"/>
      </w:pPr>
      <w:bookmarkStart w:id="16" w:name="_Toc70624652"/>
      <w:r>
        <w:t>Выбор сервоприводов</w:t>
      </w:r>
      <w:bookmarkEnd w:id="16"/>
    </w:p>
    <w:p w14:paraId="5FBAF2A7" w14:textId="6760A20C" w:rsidR="00EF07C1" w:rsidRDefault="00EF07C1" w:rsidP="00EF07C1">
      <w:r>
        <w:t xml:space="preserve">В таблице </w:t>
      </w:r>
      <w:r w:rsidR="00517653">
        <w:t>1</w:t>
      </w:r>
      <w:r>
        <w:t>.3 указаны сервоприводы, выбранные в соответствии с требуемыми моментами и мощностями шарниров.</w:t>
      </w:r>
    </w:p>
    <w:p w14:paraId="6C034430" w14:textId="1B15220F" w:rsidR="00632F87" w:rsidRPr="00632F87" w:rsidRDefault="00632F87" w:rsidP="00632F87">
      <w:pPr>
        <w:ind w:firstLine="0"/>
        <w:rPr>
          <w:sz w:val="24"/>
          <w:szCs w:val="24"/>
        </w:rPr>
      </w:pPr>
      <w:r w:rsidRPr="00632F87">
        <w:rPr>
          <w:sz w:val="24"/>
          <w:szCs w:val="24"/>
        </w:rPr>
        <w:t xml:space="preserve">Таблица </w:t>
      </w:r>
      <w:r w:rsidR="00517653">
        <w:rPr>
          <w:sz w:val="24"/>
          <w:szCs w:val="24"/>
        </w:rPr>
        <w:t>1</w:t>
      </w:r>
      <w:r w:rsidRPr="00632F87">
        <w:rPr>
          <w:sz w:val="24"/>
          <w:szCs w:val="24"/>
        </w:rPr>
        <w:t xml:space="preserve">.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8ED9614" w:rsidR="00243493" w:rsidRDefault="00243493">
            <w:pPr>
              <w:spacing w:line="240" w:lineRule="auto"/>
              <w:ind w:firstLine="0"/>
              <w:jc w:val="center"/>
            </w:pPr>
            <w:r>
              <w:t xml:space="preserve">Момент, </w:t>
            </w:r>
            <w:r w:rsidR="000F626B" w:rsidRPr="00025957">
              <w:rPr>
                <w:position w:val="-4"/>
              </w:rPr>
              <w:object w:dxaOrig="600" w:dyaOrig="279" w14:anchorId="637CFC93">
                <v:shape id="_x0000_i1080" type="#_x0000_t75" style="width:29.9pt;height:12.9pt" o:ole="">
                  <v:imagedata r:id="rId125" o:title=""/>
                </v:shape>
                <o:OLEObject Type="Embed" ProgID="Equation.DSMT4" ShapeID="_x0000_i1080" DrawAspect="Content" ObjectID="_1681263332" r:id="rId126"/>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6C5D4DD2" w14:textId="542CD198" w:rsidR="000F626B" w:rsidRPr="00E82FCB" w:rsidRDefault="000F626B" w:rsidP="000F626B">
      <w:pPr>
        <w:pStyle w:val="a5"/>
        <w:ind w:left="1068" w:firstLine="0"/>
        <w:rPr>
          <w:vanish/>
        </w:rPr>
      </w:pPr>
      <w:r w:rsidRPr="00E82FCB">
        <w:rPr>
          <w:vanish/>
        </w:rPr>
        <w:fldChar w:fldCharType="begin"/>
      </w:r>
      <w:r w:rsidRPr="00E82FCB">
        <w:rPr>
          <w:vanish/>
        </w:rPr>
        <w:instrText xml:space="preserve"> MACROBUTTON MTEditEquationSection2 </w:instrText>
      </w:r>
      <w:r w:rsidRPr="00E82FCB">
        <w:rPr>
          <w:rStyle w:val="MTEquationSection"/>
          <w:vanish/>
        </w:rPr>
        <w:instrText>Equation Section (Next)</w:instrText>
      </w:r>
      <w:r w:rsidRPr="00E82FCB">
        <w:rPr>
          <w:vanish/>
        </w:rPr>
        <w:fldChar w:fldCharType="begin"/>
      </w:r>
      <w:r w:rsidRPr="00E82FCB">
        <w:rPr>
          <w:vanish/>
        </w:rPr>
        <w:instrText xml:space="preserve"> SEQ MTEqn \r \h \* MERGEFORMAT </w:instrText>
      </w:r>
      <w:r w:rsidRPr="00E82FCB">
        <w:rPr>
          <w:vanish/>
        </w:rPr>
        <w:fldChar w:fldCharType="end"/>
      </w:r>
      <w:r w:rsidRPr="00E82FCB">
        <w:rPr>
          <w:vanish/>
        </w:rPr>
        <w:fldChar w:fldCharType="begin"/>
      </w:r>
      <w:r w:rsidRPr="00E82FCB">
        <w:rPr>
          <w:vanish/>
        </w:rPr>
        <w:instrText xml:space="preserve"> SEQ MTSec \h \* MERGEFORMAT </w:instrText>
      </w:r>
      <w:r w:rsidRPr="00E82FCB">
        <w:rPr>
          <w:vanish/>
        </w:rPr>
        <w:fldChar w:fldCharType="end"/>
      </w:r>
      <w:r w:rsidRPr="00E82FCB">
        <w:rPr>
          <w:vanish/>
        </w:rPr>
        <w:fldChar w:fldCharType="end"/>
      </w:r>
    </w:p>
    <w:p w14:paraId="4A56508F" w14:textId="77777777" w:rsidR="000F626B" w:rsidRDefault="000F626B">
      <w:pPr>
        <w:spacing w:after="160" w:line="259" w:lineRule="auto"/>
        <w:ind w:firstLine="0"/>
        <w:jc w:val="left"/>
      </w:pPr>
    </w:p>
    <w:p w14:paraId="1854037A" w14:textId="6094DFB0" w:rsidR="00161D13" w:rsidRDefault="00161D13">
      <w:pPr>
        <w:spacing w:after="160" w:line="259" w:lineRule="auto"/>
        <w:ind w:firstLine="0"/>
        <w:jc w:val="left"/>
      </w:pPr>
      <w:r>
        <w:br w:type="page"/>
      </w:r>
    </w:p>
    <w:p w14:paraId="5747A432" w14:textId="6BA57527" w:rsidR="00ED7A06" w:rsidRDefault="00ED7A06" w:rsidP="00ED7A06">
      <w:pPr>
        <w:pStyle w:val="1"/>
      </w:pPr>
      <w:bookmarkStart w:id="17" w:name="_Toc70528234"/>
      <w:bookmarkStart w:id="18" w:name="_Toc70624653"/>
      <w:bookmarkStart w:id="19" w:name="_Toc70528242"/>
      <w:r>
        <w:lastRenderedPageBreak/>
        <w:t>Конструкци</w:t>
      </w:r>
      <w:r w:rsidR="00135FA9">
        <w:t>я</w:t>
      </w:r>
      <w:r>
        <w:t xml:space="preserve"> </w:t>
      </w:r>
      <w:bookmarkEnd w:id="17"/>
      <w:r>
        <w:t>звеньев манипулятора</w:t>
      </w:r>
      <w:bookmarkEnd w:id="18"/>
    </w:p>
    <w:p w14:paraId="7272F045" w14:textId="77777777" w:rsidR="00ED7A06" w:rsidRPr="008438A9" w:rsidRDefault="00ED7A06" w:rsidP="00ED7A06">
      <w:r>
        <w:t xml:space="preserve">Корпуса шарниров будут изготовлены из </w:t>
      </w:r>
      <w:commentRangeStart w:id="20"/>
      <w:r>
        <w:rPr>
          <w:lang w:val="en-US"/>
        </w:rPr>
        <w:t>ABS</w:t>
      </w:r>
      <w:r>
        <w:t xml:space="preserve">, валы и втулки будут изготовлены из сплава алюминия </w:t>
      </w:r>
      <w:commentRangeStart w:id="21"/>
      <w:r>
        <w:t>1060</w:t>
      </w:r>
      <w:commentRangeEnd w:id="21"/>
      <w:r>
        <w:rPr>
          <w:rStyle w:val="ad"/>
        </w:rPr>
        <w:commentReference w:id="21"/>
      </w:r>
      <w:r w:rsidRPr="008438A9">
        <w:t>.</w:t>
      </w:r>
      <w:commentRangeEnd w:id="20"/>
      <w:r>
        <w:rPr>
          <w:rStyle w:val="ad"/>
        </w:rPr>
        <w:commentReference w:id="20"/>
      </w:r>
    </w:p>
    <w:p w14:paraId="3E788CAA" w14:textId="77777777" w:rsidR="00ED7A06" w:rsidRDefault="00ED7A06" w:rsidP="00ED7A0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31B92A81" w14:textId="041AA1E3" w:rsidR="00ED7A06" w:rsidRPr="00C2259A" w:rsidRDefault="00ED7A06" w:rsidP="00ED7A06">
      <w:r>
        <w:t>Провода управления шарнирами и схватом проложены во внутренних полостях труб. Так как в</w:t>
      </w:r>
      <w:commentRangeStart w:id="22"/>
      <w:r>
        <w:t xml:space="preserve"> местах </w:t>
      </w:r>
      <w:commentRangeEnd w:id="22"/>
      <w:r>
        <w:t xml:space="preserve">переходов от одного звена к другому </w:t>
      </w:r>
      <w:r>
        <w:rPr>
          <w:rStyle w:val="ad"/>
        </w:rPr>
        <w:commentReference w:id="22"/>
      </w:r>
      <w:r>
        <w:t xml:space="preserve">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w:t>
      </w:r>
      <w:r w:rsidR="004816A8">
        <w:t xml:space="preserve">звеньев </w:t>
      </w:r>
      <w:r>
        <w:t>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27A05B0D" w14:textId="7231537C" w:rsidR="00ED7A06" w:rsidRDefault="00135FA9" w:rsidP="00ED7A06">
      <w:pPr>
        <w:pStyle w:val="2"/>
      </w:pPr>
      <w:bookmarkStart w:id="23" w:name="_Toc70528235"/>
      <w:bookmarkStart w:id="24" w:name="_Toc70624654"/>
      <w:r>
        <w:t>О</w:t>
      </w:r>
      <w:commentRangeStart w:id="25"/>
      <w:r w:rsidR="00ED7A06">
        <w:t>порно-поворотно</w:t>
      </w:r>
      <w:r>
        <w:t>е</w:t>
      </w:r>
      <w:r w:rsidR="00ED7A06">
        <w:t xml:space="preserve"> устройств</w:t>
      </w:r>
      <w:r>
        <w:t>о</w:t>
      </w:r>
      <w:r w:rsidR="00ED7A06">
        <w:t xml:space="preserve"> (ОПУ)</w:t>
      </w:r>
      <w:bookmarkEnd w:id="23"/>
      <w:commentRangeEnd w:id="25"/>
      <w:r w:rsidR="00ED7A06">
        <w:rPr>
          <w:rStyle w:val="ad"/>
          <w:rFonts w:eastAsiaTheme="minorHAnsi" w:cstheme="minorBidi"/>
          <w:b w:val="0"/>
        </w:rPr>
        <w:commentReference w:id="25"/>
      </w:r>
      <w:bookmarkEnd w:id="24"/>
    </w:p>
    <w:p w14:paraId="4DD1C070" w14:textId="77777777" w:rsidR="00ED7A06" w:rsidRPr="00BE2975" w:rsidRDefault="00ED7A06" w:rsidP="00ED7A06">
      <w:pPr>
        <w:pStyle w:val="3"/>
      </w:pPr>
      <w:bookmarkStart w:id="26" w:name="_Toc70624655"/>
      <w:commentRangeStart w:id="27"/>
      <w:r>
        <w:t>Привод</w:t>
      </w:r>
      <w:commentRangeEnd w:id="27"/>
      <w:r>
        <w:rPr>
          <w:rStyle w:val="ad"/>
          <w:rFonts w:eastAsiaTheme="minorHAnsi" w:cstheme="minorBidi"/>
        </w:rPr>
        <w:commentReference w:id="27"/>
      </w:r>
      <w:r>
        <w:t xml:space="preserve"> звена</w:t>
      </w:r>
      <w:bookmarkEnd w:id="26"/>
    </w:p>
    <w:p w14:paraId="02D063CE" w14:textId="748A5582" w:rsidR="00634BB3" w:rsidRDefault="00ED7A06" w:rsidP="00ED7A06">
      <w:r>
        <w:t xml:space="preserve">В сборку ОПУ входит </w:t>
      </w:r>
      <w:r w:rsidRPr="00201054">
        <w:t xml:space="preserve">сервопривод </w:t>
      </w:r>
      <w:commentRangeStart w:id="28"/>
      <w:commentRangeStart w:id="29"/>
      <w:r>
        <w:rPr>
          <w:lang w:val="en-US"/>
        </w:rPr>
        <w:t>JMT</w:t>
      </w:r>
      <w:r w:rsidRPr="00375800">
        <w:t xml:space="preserve"> </w:t>
      </w:r>
      <w:r>
        <w:rPr>
          <w:lang w:val="en-US"/>
        </w:rPr>
        <w:t>TD</w:t>
      </w:r>
      <w:r w:rsidRPr="00375800">
        <w:t>-8135</w:t>
      </w:r>
      <w:r>
        <w:rPr>
          <w:lang w:val="en-US"/>
        </w:rPr>
        <w:t>MG</w:t>
      </w:r>
      <w:commentRangeEnd w:id="28"/>
      <w:r>
        <w:rPr>
          <w:rStyle w:val="ad"/>
        </w:rPr>
        <w:commentReference w:id="28"/>
      </w:r>
      <w:commentRangeEnd w:id="29"/>
      <w:r>
        <w:rPr>
          <w:rStyle w:val="ad"/>
        </w:rPr>
        <w:commentReference w:id="29"/>
      </w:r>
      <w:r>
        <w:t>, который обеспечивает вращение. Сервопривод крепится к центрирующей детали при помощи четырех винтов М4</w:t>
      </w:r>
      <w:r w:rsidRPr="00B86238">
        <w:t>×</w:t>
      </w:r>
      <w:r>
        <w:t>14 ГОСТ 11738 – 84. Крепление центрирующей детали к фланцу ОПУ осуществляется при помощи четырех винтов М3</w:t>
      </w:r>
      <w:r w:rsidRPr="00B86238">
        <w:t>×</w:t>
      </w:r>
      <w:r>
        <w:t xml:space="preserve">25 ГОСТ 11738 – 84, центрирование производится по краю фланца при помощи выступающей части детали </w:t>
      </w:r>
      <w:r w:rsidRPr="00D32D4A">
        <w:t>[3]</w:t>
      </w:r>
      <w:r>
        <w:t>.</w:t>
      </w:r>
    </w:p>
    <w:p w14:paraId="54D19666" w14:textId="5AC5ACBF" w:rsidR="004A5F7D" w:rsidRDefault="004A5F7D" w:rsidP="004A5F7D">
      <w:r>
        <w:t xml:space="preserve">Характеристики сервопривода </w:t>
      </w:r>
      <w:commentRangeStart w:id="30"/>
      <w:commentRangeStart w:id="31"/>
      <w:r>
        <w:rPr>
          <w:lang w:val="en-US"/>
        </w:rPr>
        <w:t>JMT</w:t>
      </w:r>
      <w:r w:rsidRPr="00375800">
        <w:t xml:space="preserve"> </w:t>
      </w:r>
      <w:r>
        <w:rPr>
          <w:lang w:val="en-US"/>
        </w:rPr>
        <w:t>TD</w:t>
      </w:r>
      <w:r w:rsidRPr="00375800">
        <w:t>-8135</w:t>
      </w:r>
      <w:r>
        <w:rPr>
          <w:lang w:val="en-US"/>
        </w:rPr>
        <w:t>MG</w:t>
      </w:r>
      <w:commentRangeEnd w:id="30"/>
      <w:r>
        <w:rPr>
          <w:rStyle w:val="ad"/>
        </w:rPr>
        <w:commentReference w:id="30"/>
      </w:r>
      <w:commentRangeEnd w:id="31"/>
      <w:r>
        <w:rPr>
          <w:rStyle w:val="ad"/>
        </w:rPr>
        <w:commentReference w:id="31"/>
      </w:r>
      <w:r w:rsidR="00FD68C1" w:rsidRPr="00FD68C1">
        <w:t xml:space="preserve"> [4]</w:t>
      </w:r>
      <w:r w:rsidR="00FD68C1">
        <w:t xml:space="preserve"> п</w:t>
      </w:r>
      <w:r>
        <w:t>редставлены</w:t>
      </w:r>
      <w:r w:rsidR="000311F8">
        <w:t xml:space="preserve"> в таблице </w:t>
      </w:r>
      <w:r w:rsidR="00BD3DEA">
        <w:t>2.1</w:t>
      </w:r>
      <w:r w:rsidR="00FD68C1">
        <w:t>.</w:t>
      </w:r>
    </w:p>
    <w:p w14:paraId="79FF5E4D" w14:textId="77777777" w:rsidR="004A5F7D" w:rsidRDefault="004A5F7D" w:rsidP="00ED7A06"/>
    <w:p w14:paraId="1AA76FCF" w14:textId="77777777" w:rsidR="00634BB3" w:rsidRDefault="00634BB3">
      <w:pPr>
        <w:spacing w:after="160" w:line="259" w:lineRule="auto"/>
        <w:ind w:firstLine="0"/>
        <w:jc w:val="left"/>
      </w:pPr>
      <w:r>
        <w:br w:type="page"/>
      </w:r>
    </w:p>
    <w:p w14:paraId="1AEEE8A3" w14:textId="5F57F8F0" w:rsidR="00ED7A06" w:rsidRPr="004A5F7D" w:rsidRDefault="00BD3DEA" w:rsidP="00BD3DEA">
      <w:pPr>
        <w:pStyle w:val="a9"/>
        <w:rPr>
          <w:szCs w:val="20"/>
        </w:rPr>
      </w:pPr>
      <w:r>
        <w:lastRenderedPageBreak/>
        <w:t xml:space="preserve">Таблица </w:t>
      </w:r>
      <w:r w:rsidR="00C45611">
        <w:fldChar w:fldCharType="begin"/>
      </w:r>
      <w:r w:rsidR="00C45611">
        <w:instrText xml:space="preserve"> STYLEREF 1 \s </w:instrText>
      </w:r>
      <w:r w:rsidR="00C45611">
        <w:fldChar w:fldCharType="separate"/>
      </w:r>
      <w:r w:rsidR="00501370">
        <w:rPr>
          <w:noProof/>
        </w:rPr>
        <w:t>2</w:t>
      </w:r>
      <w:r w:rsidR="00C45611">
        <w:rPr>
          <w:noProof/>
        </w:rPr>
        <w:fldChar w:fldCharType="end"/>
      </w:r>
      <w:r w:rsidR="00501370">
        <w:t>.</w:t>
      </w:r>
      <w:r w:rsidR="00C45611">
        <w:fldChar w:fldCharType="begin"/>
      </w:r>
      <w:r w:rsidR="00C45611">
        <w:instrText xml:space="preserve"> SEQ Таблица \* ARABIC \s 1 </w:instrText>
      </w:r>
      <w:r w:rsidR="00C45611">
        <w:fldChar w:fldCharType="separate"/>
      </w:r>
      <w:r w:rsidR="00501370">
        <w:rPr>
          <w:noProof/>
        </w:rPr>
        <w:t>1</w:t>
      </w:r>
      <w:r w:rsidR="00C45611">
        <w:rPr>
          <w:noProof/>
        </w:rPr>
        <w:fldChar w:fldCharType="end"/>
      </w:r>
      <w:r>
        <w:t xml:space="preserve"> </w:t>
      </w:r>
      <w:r w:rsidRPr="004A5F7D">
        <w:rPr>
          <w:szCs w:val="20"/>
        </w:rPr>
        <w:t xml:space="preserve">— Характеристики сервопривода </w:t>
      </w:r>
      <w:commentRangeStart w:id="32"/>
      <w:commentRangeStart w:id="33"/>
      <w:r w:rsidRPr="004A5F7D">
        <w:rPr>
          <w:szCs w:val="20"/>
          <w:lang w:val="en-US"/>
        </w:rPr>
        <w:t>JMT</w:t>
      </w:r>
      <w:r w:rsidRPr="004A5F7D">
        <w:rPr>
          <w:szCs w:val="20"/>
        </w:rPr>
        <w:t xml:space="preserve"> </w:t>
      </w:r>
      <w:r w:rsidRPr="004A5F7D">
        <w:rPr>
          <w:szCs w:val="20"/>
          <w:lang w:val="en-US"/>
        </w:rPr>
        <w:t>TD</w:t>
      </w:r>
      <w:r w:rsidRPr="004A5F7D">
        <w:rPr>
          <w:szCs w:val="20"/>
        </w:rPr>
        <w:t>-8135</w:t>
      </w:r>
      <w:r w:rsidRPr="004A5F7D">
        <w:rPr>
          <w:szCs w:val="20"/>
          <w:lang w:val="en-US"/>
        </w:rPr>
        <w:t>MG</w:t>
      </w:r>
      <w:commentRangeEnd w:id="32"/>
      <w:r w:rsidRPr="004A5F7D">
        <w:rPr>
          <w:rStyle w:val="ad"/>
          <w:sz w:val="14"/>
          <w:szCs w:val="14"/>
        </w:rPr>
        <w:commentReference w:id="32"/>
      </w:r>
      <w:commentRangeEnd w:id="33"/>
      <w:r w:rsidRPr="004A5F7D">
        <w:rPr>
          <w:rStyle w:val="ad"/>
          <w:sz w:val="14"/>
          <w:szCs w:val="14"/>
        </w:rPr>
        <w:commentReference w:id="33"/>
      </w:r>
    </w:p>
    <w:tbl>
      <w:tblPr>
        <w:tblStyle w:val="a4"/>
        <w:tblW w:w="9354" w:type="dxa"/>
        <w:tblLook w:val="04A0" w:firstRow="1" w:lastRow="0" w:firstColumn="1" w:lastColumn="0" w:noHBand="0" w:noVBand="1"/>
      </w:tblPr>
      <w:tblGrid>
        <w:gridCol w:w="5669"/>
        <w:gridCol w:w="3685"/>
      </w:tblGrid>
      <w:tr w:rsidR="0057461D" w14:paraId="49495C2F" w14:textId="77777777" w:rsidTr="0057461D">
        <w:trPr>
          <w:trHeight w:val="454"/>
        </w:trPr>
        <w:tc>
          <w:tcPr>
            <w:tcW w:w="5669" w:type="dxa"/>
            <w:vAlign w:val="center"/>
          </w:tcPr>
          <w:p w14:paraId="4A2E5103" w14:textId="72D7DFFA" w:rsidR="00634BB3" w:rsidRDefault="004A5F7D" w:rsidP="00FB66A4">
            <w:pPr>
              <w:spacing w:line="240" w:lineRule="auto"/>
              <w:ind w:firstLine="0"/>
              <w:jc w:val="center"/>
            </w:pPr>
            <w:r>
              <w:t>Характеристика</w:t>
            </w:r>
          </w:p>
        </w:tc>
        <w:tc>
          <w:tcPr>
            <w:tcW w:w="3685" w:type="dxa"/>
            <w:vAlign w:val="center"/>
          </w:tcPr>
          <w:p w14:paraId="6DE6C611" w14:textId="16F1BEEE" w:rsidR="00634BB3" w:rsidRDefault="004A5F7D" w:rsidP="00FB66A4">
            <w:pPr>
              <w:spacing w:line="240" w:lineRule="auto"/>
              <w:ind w:firstLine="0"/>
              <w:jc w:val="center"/>
            </w:pPr>
            <w:r>
              <w:t>Значение</w:t>
            </w:r>
          </w:p>
        </w:tc>
      </w:tr>
      <w:tr w:rsidR="0057461D" w14:paraId="650925C7" w14:textId="77777777" w:rsidTr="0057461D">
        <w:trPr>
          <w:trHeight w:val="454"/>
        </w:trPr>
        <w:tc>
          <w:tcPr>
            <w:tcW w:w="5669" w:type="dxa"/>
            <w:vAlign w:val="center"/>
          </w:tcPr>
          <w:p w14:paraId="1E624108" w14:textId="0BCE882D" w:rsidR="00634BB3" w:rsidRDefault="00634BB3" w:rsidP="00FB66A4">
            <w:pPr>
              <w:spacing w:line="240" w:lineRule="auto"/>
              <w:ind w:firstLine="0"/>
              <w:jc w:val="left"/>
            </w:pPr>
            <w:r w:rsidRPr="00A610D1">
              <w:rPr>
                <w:rFonts w:cs="Times New Roman"/>
              </w:rPr>
              <w:t>Диапазон рабочих температур</w:t>
            </w:r>
          </w:p>
        </w:tc>
        <w:tc>
          <w:tcPr>
            <w:tcW w:w="3685" w:type="dxa"/>
            <w:vAlign w:val="center"/>
          </w:tcPr>
          <w:p w14:paraId="3A658E19" w14:textId="7576619C" w:rsidR="00634BB3" w:rsidRDefault="00FB66A4" w:rsidP="00FB66A4">
            <w:pPr>
              <w:spacing w:line="240" w:lineRule="auto"/>
              <w:ind w:firstLine="0"/>
              <w:jc w:val="center"/>
            </w:pPr>
            <w:r>
              <w:rPr>
                <w:rFonts w:cs="Times New Roman"/>
              </w:rPr>
              <w:t>о</w:t>
            </w:r>
            <w:r w:rsidR="00634BB3">
              <w:rPr>
                <w:rFonts w:cs="Times New Roman"/>
              </w:rPr>
              <w:t>т –</w:t>
            </w:r>
            <w:r w:rsidR="00634BB3" w:rsidRPr="00A610D1">
              <w:rPr>
                <w:rFonts w:cs="Times New Roman"/>
              </w:rPr>
              <w:t>25</w:t>
            </w:r>
            <w:r>
              <w:rPr>
                <w:rFonts w:cs="Times New Roman"/>
              </w:rPr>
              <w:t> </w:t>
            </w:r>
            <w:r w:rsidR="00634BB3" w:rsidRPr="00A610D1">
              <w:rPr>
                <w:rFonts w:cs="Times New Roman"/>
              </w:rPr>
              <w:t>°C</w:t>
            </w:r>
            <w:r w:rsidR="00634BB3">
              <w:rPr>
                <w:rFonts w:cs="Times New Roman"/>
              </w:rPr>
              <w:t> до </w:t>
            </w:r>
            <w:r w:rsidR="00634BB3" w:rsidRPr="00A610D1">
              <w:rPr>
                <w:rFonts w:cs="Times New Roman"/>
              </w:rPr>
              <w:t>70</w:t>
            </w:r>
            <w:r>
              <w:rPr>
                <w:rFonts w:cs="Times New Roman"/>
              </w:rPr>
              <w:t> </w:t>
            </w:r>
            <w:r w:rsidR="00634BB3" w:rsidRPr="00A610D1">
              <w:rPr>
                <w:rFonts w:cs="Times New Roman"/>
              </w:rPr>
              <w:t>°C</w:t>
            </w:r>
          </w:p>
        </w:tc>
      </w:tr>
      <w:tr w:rsidR="0057461D" w14:paraId="26294D79" w14:textId="77777777" w:rsidTr="0057461D">
        <w:trPr>
          <w:trHeight w:val="454"/>
        </w:trPr>
        <w:tc>
          <w:tcPr>
            <w:tcW w:w="5669" w:type="dxa"/>
            <w:vAlign w:val="center"/>
          </w:tcPr>
          <w:p w14:paraId="2AFB3530" w14:textId="7E462877" w:rsidR="00634BB3" w:rsidRDefault="00634BB3" w:rsidP="00FB66A4">
            <w:pPr>
              <w:spacing w:line="240" w:lineRule="auto"/>
              <w:ind w:firstLine="0"/>
              <w:jc w:val="left"/>
            </w:pPr>
            <w:r w:rsidRPr="00A610D1">
              <w:rPr>
                <w:rFonts w:cs="Times New Roman"/>
              </w:rPr>
              <w:t>Водонепроницаемость</w:t>
            </w:r>
          </w:p>
        </w:tc>
        <w:tc>
          <w:tcPr>
            <w:tcW w:w="3685" w:type="dxa"/>
            <w:vAlign w:val="center"/>
          </w:tcPr>
          <w:p w14:paraId="02342984" w14:textId="04D1506C" w:rsidR="00634BB3" w:rsidRDefault="00634BB3" w:rsidP="00FB66A4">
            <w:pPr>
              <w:spacing w:line="240" w:lineRule="auto"/>
              <w:ind w:firstLine="0"/>
              <w:jc w:val="center"/>
            </w:pPr>
            <w:r>
              <w:t>нет</w:t>
            </w:r>
          </w:p>
        </w:tc>
      </w:tr>
      <w:tr w:rsidR="0057461D" w14:paraId="4C0342BF" w14:textId="77777777" w:rsidTr="0057461D">
        <w:trPr>
          <w:trHeight w:val="454"/>
        </w:trPr>
        <w:tc>
          <w:tcPr>
            <w:tcW w:w="5669" w:type="dxa"/>
            <w:vAlign w:val="center"/>
          </w:tcPr>
          <w:p w14:paraId="198DEE5B" w14:textId="7504FF70" w:rsidR="004A5F7D" w:rsidRDefault="00185ED5" w:rsidP="00FB66A4">
            <w:pPr>
              <w:spacing w:line="240" w:lineRule="auto"/>
              <w:ind w:firstLine="0"/>
              <w:jc w:val="left"/>
            </w:pPr>
            <w:r>
              <w:rPr>
                <w:rFonts w:cs="Times New Roman"/>
              </w:rPr>
              <w:t>Габариты</w:t>
            </w:r>
          </w:p>
        </w:tc>
        <w:tc>
          <w:tcPr>
            <w:tcW w:w="3685" w:type="dxa"/>
            <w:vAlign w:val="center"/>
          </w:tcPr>
          <w:p w14:paraId="74FDE9E7" w14:textId="3D29EBBA" w:rsidR="004A5F7D" w:rsidRDefault="004A5F7D" w:rsidP="00FB66A4">
            <w:pPr>
              <w:spacing w:line="240" w:lineRule="auto"/>
              <w:ind w:firstLine="0"/>
              <w:jc w:val="center"/>
            </w:pPr>
            <w:r w:rsidRPr="00A610D1">
              <w:rPr>
                <w:rFonts w:cs="Times New Roman"/>
              </w:rPr>
              <w:t>40,0×20,5×40,5 мм</w:t>
            </w:r>
          </w:p>
        </w:tc>
      </w:tr>
      <w:tr w:rsidR="0057461D" w14:paraId="714A05F8" w14:textId="77777777" w:rsidTr="0057461D">
        <w:trPr>
          <w:trHeight w:val="454"/>
        </w:trPr>
        <w:tc>
          <w:tcPr>
            <w:tcW w:w="5669" w:type="dxa"/>
            <w:vAlign w:val="center"/>
          </w:tcPr>
          <w:p w14:paraId="34246EBB" w14:textId="51FF9549" w:rsidR="004A5F7D" w:rsidRDefault="00185ED5" w:rsidP="00FB66A4">
            <w:pPr>
              <w:spacing w:line="240" w:lineRule="auto"/>
              <w:ind w:firstLine="0"/>
              <w:jc w:val="left"/>
            </w:pPr>
            <w:r>
              <w:rPr>
                <w:rFonts w:cs="Times New Roman"/>
              </w:rPr>
              <w:t>Масса</w:t>
            </w:r>
          </w:p>
        </w:tc>
        <w:tc>
          <w:tcPr>
            <w:tcW w:w="3685" w:type="dxa"/>
            <w:vAlign w:val="center"/>
          </w:tcPr>
          <w:p w14:paraId="74B8D180" w14:textId="611CD1F7" w:rsidR="004A5F7D" w:rsidRDefault="004A5F7D" w:rsidP="00FB66A4">
            <w:pPr>
              <w:spacing w:line="240" w:lineRule="auto"/>
              <w:ind w:firstLine="0"/>
              <w:jc w:val="center"/>
            </w:pPr>
            <w:r w:rsidRPr="00A610D1">
              <w:rPr>
                <w:rFonts w:cs="Times New Roman"/>
              </w:rPr>
              <w:t>56 г ± 5%</w:t>
            </w:r>
          </w:p>
        </w:tc>
      </w:tr>
      <w:tr w:rsidR="0057461D" w14:paraId="6976D513" w14:textId="77777777" w:rsidTr="0057461D">
        <w:trPr>
          <w:trHeight w:val="454"/>
        </w:trPr>
        <w:tc>
          <w:tcPr>
            <w:tcW w:w="5669" w:type="dxa"/>
            <w:vAlign w:val="center"/>
          </w:tcPr>
          <w:p w14:paraId="3FD3FFA4" w14:textId="5B119125" w:rsidR="004A5F7D" w:rsidRDefault="004A5F7D" w:rsidP="00FB66A4">
            <w:pPr>
              <w:spacing w:line="240" w:lineRule="auto"/>
              <w:ind w:firstLine="0"/>
              <w:jc w:val="left"/>
            </w:pPr>
            <w:r w:rsidRPr="00A610D1">
              <w:rPr>
                <w:rFonts w:cs="Times New Roman"/>
              </w:rPr>
              <w:t>Предельный угол</w:t>
            </w:r>
          </w:p>
        </w:tc>
        <w:tc>
          <w:tcPr>
            <w:tcW w:w="3685" w:type="dxa"/>
            <w:vAlign w:val="center"/>
          </w:tcPr>
          <w:p w14:paraId="43031CDB" w14:textId="562E6836" w:rsidR="004A5F7D" w:rsidRDefault="004A5F7D" w:rsidP="00FB66A4">
            <w:pPr>
              <w:spacing w:line="240" w:lineRule="auto"/>
              <w:ind w:firstLine="0"/>
              <w:jc w:val="center"/>
            </w:pPr>
            <w:r w:rsidRPr="00A610D1">
              <w:rPr>
                <w:rFonts w:cs="Times New Roman"/>
              </w:rPr>
              <w:t>360°</w:t>
            </w:r>
          </w:p>
        </w:tc>
      </w:tr>
      <w:tr w:rsidR="0057461D" w14:paraId="4FEBAC7E" w14:textId="77777777" w:rsidTr="0057461D">
        <w:trPr>
          <w:trHeight w:val="454"/>
        </w:trPr>
        <w:tc>
          <w:tcPr>
            <w:tcW w:w="5669" w:type="dxa"/>
            <w:vAlign w:val="center"/>
          </w:tcPr>
          <w:p w14:paraId="6D4A1E88" w14:textId="696663C5" w:rsidR="004A5F7D" w:rsidRDefault="004A5F7D" w:rsidP="00FB66A4">
            <w:pPr>
              <w:spacing w:line="240" w:lineRule="auto"/>
              <w:ind w:firstLine="0"/>
              <w:jc w:val="left"/>
            </w:pPr>
            <w:r>
              <w:t>Диапазон рабочих напряжений</w:t>
            </w:r>
          </w:p>
        </w:tc>
        <w:tc>
          <w:tcPr>
            <w:tcW w:w="3685" w:type="dxa"/>
            <w:vAlign w:val="center"/>
          </w:tcPr>
          <w:p w14:paraId="4F822C56" w14:textId="180E6AA4" w:rsidR="004A5F7D" w:rsidRDefault="004A5F7D" w:rsidP="00FB66A4">
            <w:pPr>
              <w:spacing w:line="240" w:lineRule="auto"/>
              <w:ind w:firstLine="0"/>
              <w:jc w:val="center"/>
            </w:pPr>
            <w:proofErr w:type="gramStart"/>
            <w:r w:rsidRPr="00A610D1">
              <w:rPr>
                <w:rFonts w:cs="Times New Roman"/>
              </w:rPr>
              <w:t>4,8</w:t>
            </w:r>
            <w:r>
              <w:rPr>
                <w:rFonts w:cs="Times New Roman"/>
              </w:rPr>
              <w:t> – </w:t>
            </w:r>
            <w:r w:rsidRPr="00A610D1">
              <w:rPr>
                <w:rFonts w:cs="Times New Roman"/>
              </w:rPr>
              <w:t>7,2</w:t>
            </w:r>
            <w:proofErr w:type="gramEnd"/>
            <w:r w:rsidRPr="00A610D1">
              <w:rPr>
                <w:rFonts w:cs="Times New Roman"/>
              </w:rPr>
              <w:t xml:space="preserve"> В</w:t>
            </w:r>
          </w:p>
        </w:tc>
      </w:tr>
      <w:tr w:rsidR="0057461D" w14:paraId="6C9A9EF1" w14:textId="77777777" w:rsidTr="0057461D">
        <w:trPr>
          <w:trHeight w:val="454"/>
        </w:trPr>
        <w:tc>
          <w:tcPr>
            <w:tcW w:w="5669" w:type="dxa"/>
            <w:vAlign w:val="center"/>
          </w:tcPr>
          <w:p w14:paraId="1F454208" w14:textId="6AD8E46D" w:rsidR="004A5F7D" w:rsidRDefault="00185ED5" w:rsidP="00FB66A4">
            <w:pPr>
              <w:spacing w:line="240" w:lineRule="auto"/>
              <w:ind w:firstLine="0"/>
              <w:jc w:val="left"/>
            </w:pPr>
            <w:r>
              <w:rPr>
                <w:rFonts w:cs="Times New Roman"/>
              </w:rPr>
              <w:t xml:space="preserve">Время поворота на угол </w:t>
            </w:r>
            <w:r w:rsidRPr="004A5F7D">
              <w:t>60°</w:t>
            </w:r>
          </w:p>
        </w:tc>
        <w:tc>
          <w:tcPr>
            <w:tcW w:w="3685" w:type="dxa"/>
            <w:vAlign w:val="center"/>
          </w:tcPr>
          <w:p w14:paraId="3F02E1BB" w14:textId="7275F89D" w:rsidR="004A5F7D" w:rsidRDefault="004A5F7D" w:rsidP="00FB66A4">
            <w:pPr>
              <w:spacing w:line="240" w:lineRule="auto"/>
              <w:ind w:firstLine="0"/>
              <w:jc w:val="center"/>
            </w:pPr>
            <w:proofErr w:type="gramStart"/>
            <w:r w:rsidRPr="004A5F7D">
              <w:t>0,</w:t>
            </w:r>
            <w:r w:rsidR="00185ED5">
              <w:t>2</w:t>
            </w:r>
            <w:r w:rsidRPr="004A5F7D">
              <w:t>2 – 0,</w:t>
            </w:r>
            <w:r w:rsidR="00185ED5">
              <w:t>3</w:t>
            </w:r>
            <w:r w:rsidRPr="004A5F7D">
              <w:t>2</w:t>
            </w:r>
            <w:proofErr w:type="gramEnd"/>
            <w:r w:rsidRPr="004A5F7D">
              <w:t xml:space="preserve"> с</w:t>
            </w:r>
          </w:p>
        </w:tc>
      </w:tr>
      <w:tr w:rsidR="0057461D" w14:paraId="1E86F139" w14:textId="77777777" w:rsidTr="0057461D">
        <w:trPr>
          <w:trHeight w:val="454"/>
        </w:trPr>
        <w:tc>
          <w:tcPr>
            <w:tcW w:w="5669" w:type="dxa"/>
            <w:vAlign w:val="center"/>
          </w:tcPr>
          <w:p w14:paraId="02D085DB" w14:textId="42A4F24F" w:rsidR="004A5F7D" w:rsidRDefault="004A5F7D" w:rsidP="00FB66A4">
            <w:pPr>
              <w:spacing w:line="240" w:lineRule="auto"/>
              <w:ind w:firstLine="0"/>
              <w:jc w:val="left"/>
            </w:pPr>
            <w:r w:rsidRPr="00A610D1">
              <w:rPr>
                <w:rFonts w:cs="Times New Roman"/>
              </w:rPr>
              <w:t>Рабочий ток</w:t>
            </w:r>
          </w:p>
        </w:tc>
        <w:tc>
          <w:tcPr>
            <w:tcW w:w="3685" w:type="dxa"/>
            <w:vAlign w:val="center"/>
          </w:tcPr>
          <w:p w14:paraId="14ABD13E" w14:textId="447F7C27" w:rsidR="004A5F7D" w:rsidRDefault="004A5F7D" w:rsidP="00FB66A4">
            <w:pPr>
              <w:spacing w:line="240" w:lineRule="auto"/>
              <w:ind w:firstLine="0"/>
              <w:jc w:val="center"/>
            </w:pPr>
            <w:proofErr w:type="gramStart"/>
            <w:r w:rsidRPr="00A610D1">
              <w:rPr>
                <w:rFonts w:cs="Times New Roman"/>
              </w:rPr>
              <w:t>140</w:t>
            </w:r>
            <w:r>
              <w:rPr>
                <w:rFonts w:cs="Times New Roman"/>
              </w:rPr>
              <w:t> – </w:t>
            </w:r>
            <w:r w:rsidRPr="00A610D1">
              <w:rPr>
                <w:rFonts w:cs="Times New Roman"/>
              </w:rPr>
              <w:t>200</w:t>
            </w:r>
            <w:proofErr w:type="gramEnd"/>
            <w:r w:rsidRPr="00A610D1">
              <w:rPr>
                <w:rFonts w:cs="Times New Roman"/>
              </w:rPr>
              <w:t xml:space="preserve"> мА</w:t>
            </w:r>
          </w:p>
        </w:tc>
      </w:tr>
      <w:tr w:rsidR="0057461D" w14:paraId="5796CFDD" w14:textId="77777777" w:rsidTr="0057461D">
        <w:trPr>
          <w:trHeight w:val="454"/>
        </w:trPr>
        <w:tc>
          <w:tcPr>
            <w:tcW w:w="5669" w:type="dxa"/>
            <w:vAlign w:val="center"/>
          </w:tcPr>
          <w:p w14:paraId="39E0DCF1" w14:textId="1F810014" w:rsidR="004A5F7D" w:rsidRDefault="004A5F7D" w:rsidP="00FB66A4">
            <w:pPr>
              <w:spacing w:line="240" w:lineRule="auto"/>
              <w:ind w:firstLine="0"/>
              <w:jc w:val="left"/>
            </w:pPr>
            <w:r>
              <w:rPr>
                <w:rFonts w:cs="Times New Roman"/>
              </w:rPr>
              <w:t>К</w:t>
            </w:r>
            <w:r w:rsidRPr="00A610D1">
              <w:rPr>
                <w:rFonts w:cs="Times New Roman"/>
              </w:rPr>
              <w:t>рутящий момент</w:t>
            </w:r>
          </w:p>
        </w:tc>
        <w:tc>
          <w:tcPr>
            <w:tcW w:w="3685" w:type="dxa"/>
            <w:vAlign w:val="center"/>
          </w:tcPr>
          <w:p w14:paraId="0288DD1A" w14:textId="7818335D" w:rsidR="004A5F7D" w:rsidRDefault="004A5F7D" w:rsidP="00FB66A4">
            <w:pPr>
              <w:spacing w:line="240" w:lineRule="auto"/>
              <w:ind w:firstLine="0"/>
              <w:jc w:val="center"/>
            </w:pPr>
            <w:proofErr w:type="gramStart"/>
            <w:r w:rsidRPr="00A610D1">
              <w:rPr>
                <w:rFonts w:cs="Times New Roman"/>
              </w:rPr>
              <w:t>3</w:t>
            </w:r>
            <w:r>
              <w:rPr>
                <w:rFonts w:cs="Times New Roman"/>
              </w:rPr>
              <w:t>,</w:t>
            </w:r>
            <w:r w:rsidRPr="00A610D1">
              <w:rPr>
                <w:rFonts w:cs="Times New Roman"/>
              </w:rPr>
              <w:t>27</w:t>
            </w:r>
            <w:r>
              <w:rPr>
                <w:rFonts w:cs="Times New Roman"/>
              </w:rPr>
              <w:t> – </w:t>
            </w:r>
            <w:r w:rsidRPr="00A610D1">
              <w:rPr>
                <w:rFonts w:cs="Times New Roman"/>
              </w:rPr>
              <w:t>3</w:t>
            </w:r>
            <w:r>
              <w:rPr>
                <w:rFonts w:cs="Times New Roman"/>
              </w:rPr>
              <w:t>,</w:t>
            </w:r>
            <w:r w:rsidRPr="00A610D1">
              <w:rPr>
                <w:rFonts w:cs="Times New Roman"/>
              </w:rPr>
              <w:t>52</w:t>
            </w:r>
            <w:proofErr w:type="gramEnd"/>
            <w:r w:rsidRPr="00A610D1">
              <w:rPr>
                <w:rFonts w:cs="Times New Roman"/>
              </w:rPr>
              <w:t xml:space="preserve"> </w:t>
            </w:r>
            <w:commentRangeStart w:id="34"/>
            <w:r w:rsidRPr="00AF1E2D">
              <w:rPr>
                <w:rFonts w:cs="Times New Roman"/>
                <w:position w:val="-4"/>
              </w:rPr>
              <w:object w:dxaOrig="600" w:dyaOrig="279" w14:anchorId="3D6F763F">
                <v:shape id="_x0000_i1081" type="#_x0000_t75" style="width:29.9pt;height:12.9pt" o:ole="">
                  <v:imagedata r:id="rId127" o:title=""/>
                </v:shape>
                <o:OLEObject Type="Embed" ProgID="Equation.DSMT4" ShapeID="_x0000_i1081" DrawAspect="Content" ObjectID="_1681263333" r:id="rId128"/>
              </w:object>
            </w:r>
            <w:commentRangeEnd w:id="34"/>
            <w:r>
              <w:rPr>
                <w:rStyle w:val="ad"/>
              </w:rPr>
              <w:commentReference w:id="34"/>
            </w:r>
          </w:p>
        </w:tc>
      </w:tr>
      <w:tr w:rsidR="0057461D" w14:paraId="1ABEFCA4" w14:textId="77777777" w:rsidTr="0057461D">
        <w:trPr>
          <w:trHeight w:val="454"/>
        </w:trPr>
        <w:tc>
          <w:tcPr>
            <w:tcW w:w="5669" w:type="dxa"/>
            <w:vAlign w:val="center"/>
          </w:tcPr>
          <w:p w14:paraId="4FB12B93" w14:textId="2C19D407" w:rsidR="004A5F7D" w:rsidRDefault="004A5F7D" w:rsidP="00FB66A4">
            <w:pPr>
              <w:spacing w:line="240" w:lineRule="auto"/>
              <w:ind w:firstLine="0"/>
              <w:jc w:val="left"/>
            </w:pPr>
            <w:r>
              <w:rPr>
                <w:rFonts w:cs="Times New Roman"/>
              </w:rPr>
              <w:t>Метод управления</w:t>
            </w:r>
          </w:p>
        </w:tc>
        <w:tc>
          <w:tcPr>
            <w:tcW w:w="3685" w:type="dxa"/>
            <w:vAlign w:val="center"/>
          </w:tcPr>
          <w:p w14:paraId="5AE19286" w14:textId="5AC75DEA" w:rsidR="004A5F7D" w:rsidRDefault="004A5F7D" w:rsidP="00FB66A4">
            <w:pPr>
              <w:spacing w:line="240" w:lineRule="auto"/>
              <w:ind w:firstLine="0"/>
              <w:jc w:val="center"/>
            </w:pPr>
            <w:r>
              <w:rPr>
                <w:rFonts w:cs="Times New Roman"/>
              </w:rPr>
              <w:t>ШИМ</w:t>
            </w:r>
          </w:p>
        </w:tc>
      </w:tr>
    </w:tbl>
    <w:p w14:paraId="5AA2E78A" w14:textId="77777777" w:rsidR="00ED7A06" w:rsidRPr="00B95B75" w:rsidRDefault="00ED7A06" w:rsidP="0057461D">
      <w:pPr>
        <w:pStyle w:val="3"/>
        <w:spacing w:before="240"/>
      </w:pPr>
      <w:bookmarkStart w:id="35" w:name="_Toc70624656"/>
      <w:r>
        <w:t>Конструкция шарнира звена</w:t>
      </w:r>
      <w:bookmarkEnd w:id="35"/>
    </w:p>
    <w:p w14:paraId="36998A5A" w14:textId="0EAD0091" w:rsidR="00ED7A06" w:rsidRDefault="00ED7A06" w:rsidP="00ED7A06">
      <w:r>
        <w:t xml:space="preserve">На рисунке </w:t>
      </w:r>
      <w:r w:rsidR="00903B8B">
        <w:t>2</w:t>
      </w:r>
      <w:r>
        <w:t xml:space="preserve">.1 представлена </w:t>
      </w:r>
      <w:commentRangeStart w:id="36"/>
      <w:r>
        <w:t>конструкци</w:t>
      </w:r>
      <w:r w:rsidR="00A060C9">
        <w:t>я</w:t>
      </w:r>
      <w:r>
        <w:t xml:space="preserve"> шарнира </w:t>
      </w:r>
      <w:r w:rsidR="00A060C9">
        <w:t>о</w:t>
      </w:r>
      <w:r>
        <w:t>порно-поворотно</w:t>
      </w:r>
      <w:r w:rsidR="00A060C9">
        <w:t>го</w:t>
      </w:r>
      <w:r>
        <w:t xml:space="preserve"> устройств</w:t>
      </w:r>
      <w:r w:rsidR="00A060C9">
        <w:t>а</w:t>
      </w:r>
      <w:r>
        <w:t>.</w:t>
      </w:r>
      <w:commentRangeEnd w:id="36"/>
      <w:r>
        <w:rPr>
          <w:rStyle w:val="ad"/>
        </w:rPr>
        <w:commentReference w:id="36"/>
      </w:r>
    </w:p>
    <w:p w14:paraId="4254E2FB" w14:textId="77777777" w:rsidR="00973AA6" w:rsidRDefault="00973AA6" w:rsidP="00973AA6">
      <w:pPr>
        <w:pStyle w:val="af6"/>
        <w:keepNext/>
      </w:pPr>
      <w:r>
        <w:rPr>
          <w:noProof/>
        </w:rPr>
        <w:drawing>
          <wp:inline distT="0" distB="0" distL="0" distR="0" wp14:anchorId="4103F77C" wp14:editId="50D7CD83">
            <wp:extent cx="3881887" cy="2966084"/>
            <wp:effectExtent l="0" t="0" r="4445" b="635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929029" cy="3002105"/>
                    </a:xfrm>
                    <a:prstGeom prst="rect">
                      <a:avLst/>
                    </a:prstGeom>
                  </pic:spPr>
                </pic:pic>
              </a:graphicData>
            </a:graphic>
          </wp:inline>
        </w:drawing>
      </w:r>
    </w:p>
    <w:p w14:paraId="4FCF3615" w14:textId="573719DE" w:rsidR="00973AA6" w:rsidRPr="00973AA6" w:rsidRDefault="00973AA6" w:rsidP="00973AA6">
      <w:pPr>
        <w:pStyle w:val="a9"/>
        <w:jc w:val="center"/>
      </w:pPr>
      <w:r>
        <w:t xml:space="preserve">Рисунок </w:t>
      </w:r>
      <w:r w:rsidR="00C45611">
        <w:fldChar w:fldCharType="begin"/>
      </w:r>
      <w:r w:rsidR="00C45611">
        <w:instrText xml:space="preserve"> STYLEREF 1 \s </w:instrText>
      </w:r>
      <w:r w:rsidR="00C45611">
        <w:fldChar w:fldCharType="separate"/>
      </w:r>
      <w:r w:rsidR="00E82FCB">
        <w:rPr>
          <w:noProof/>
        </w:rPr>
        <w:t>2</w:t>
      </w:r>
      <w:r w:rsidR="00C45611">
        <w:rPr>
          <w:noProof/>
        </w:rPr>
        <w:fldChar w:fldCharType="end"/>
      </w:r>
      <w:r w:rsidR="00D31EEC">
        <w:t>.</w:t>
      </w:r>
      <w:r w:rsidR="00C45611">
        <w:fldChar w:fldCharType="begin"/>
      </w:r>
      <w:r w:rsidR="00C45611">
        <w:instrText xml:space="preserve"> SEQ Рисунок \* ARABIC \s 1 </w:instrText>
      </w:r>
      <w:r w:rsidR="00C45611">
        <w:fldChar w:fldCharType="separate"/>
      </w:r>
      <w:r w:rsidR="00E82FCB">
        <w:rPr>
          <w:noProof/>
        </w:rPr>
        <w:t>1</w:t>
      </w:r>
      <w:r w:rsidR="00C45611">
        <w:rPr>
          <w:noProof/>
        </w:rPr>
        <w:fldChar w:fldCharType="end"/>
      </w:r>
      <w:r>
        <w:t xml:space="preserve"> — Конструкция шарнира ОПУ</w:t>
      </w:r>
    </w:p>
    <w:p w14:paraId="3B5D63C8" w14:textId="77777777" w:rsidR="00ED7A06" w:rsidRDefault="00ED7A06" w:rsidP="00ED7A0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xml:space="preserve">, размещенный в подшипниковой чаше, данная конструкция используется для того, чтобы переносить на подшипники и, следовательно, на корпус внешние силы помимо </w:t>
      </w:r>
      <w:commentRangeStart w:id="37"/>
      <w:commentRangeStart w:id="38"/>
      <w:commentRangeStart w:id="39"/>
      <w:r>
        <w:lastRenderedPageBreak/>
        <w:t>вращающего момента</w:t>
      </w:r>
      <w:commentRangeEnd w:id="37"/>
      <w:r>
        <w:rPr>
          <w:rStyle w:val="ad"/>
        </w:rPr>
        <w:commentReference w:id="37"/>
      </w:r>
      <w:commentRangeEnd w:id="38"/>
      <w:r>
        <w:rPr>
          <w:rStyle w:val="ad"/>
        </w:rPr>
        <w:commentReference w:id="38"/>
      </w:r>
      <w:commentRangeEnd w:id="39"/>
      <w:r>
        <w:rPr>
          <w:rStyle w:val="ad"/>
        </w:rPr>
        <w:commentReference w:id="39"/>
      </w:r>
      <w:r>
        <w:t>. Подшипниковая чаша крепится к корпусу ОПУ при помощи шести винтов с потайной головкой М3</w:t>
      </w:r>
      <w:r w:rsidRPr="00C2259A">
        <w:t>×</w:t>
      </w:r>
      <w:commentRangeStart w:id="40"/>
      <w:commentRangeEnd w:id="40"/>
      <w:r>
        <w:rPr>
          <w:rStyle w:val="ad"/>
        </w:rPr>
        <w:commentReference w:id="40"/>
      </w:r>
      <w:r>
        <w:t>10 ГОСТ </w:t>
      </w:r>
      <w:proofErr w:type="gramStart"/>
      <w:r>
        <w:t>17475 – 80</w:t>
      </w:r>
      <w:proofErr w:type="gramEnd"/>
      <w:r>
        <w:t>, происходит поджатие подшипников.</w:t>
      </w:r>
    </w:p>
    <w:p w14:paraId="08C9B545" w14:textId="15B00364" w:rsidR="00ED7A06" w:rsidRDefault="00ED7A06" w:rsidP="00ED7A06">
      <w:r>
        <w:t xml:space="preserve">В местах соединения </w:t>
      </w:r>
      <w:commentRangeStart w:id="41"/>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41"/>
      <w:r>
        <w:rPr>
          <w:rStyle w:val="ad"/>
        </w:rPr>
        <w:commentReference w:id="41"/>
      </w:r>
      <w:r>
        <w:t xml:space="preserve"> предусмотрены центрирующие выступы (углубления). Фланец сервопривода крепится к валу подшипникового узла при помощи четырех винтов М3</w:t>
      </w:r>
      <w:r w:rsidRPr="00B86238">
        <w:t>×</w:t>
      </w:r>
      <w:r>
        <w:t>8</w:t>
      </w:r>
      <w:r>
        <w:rPr>
          <w:lang w:val="en-US"/>
        </w:rPr>
        <w:t> </w:t>
      </w:r>
      <w:r>
        <w:t>ГОСТ</w:t>
      </w:r>
      <w:r>
        <w:rPr>
          <w:lang w:val="en-US"/>
        </w:rPr>
        <w:t> </w:t>
      </w:r>
      <w:proofErr w:type="gramStart"/>
      <w:r>
        <w:t>11738 – 84</w:t>
      </w:r>
      <w:proofErr w:type="gramEnd"/>
      <w:r>
        <w:t>. Вал подшипникового узла крепится к корпусу первого шарнира при помощи четырех винтов с потайной головкой М3</w:t>
      </w:r>
      <w:r w:rsidRPr="00B86238">
        <w:t>×</w:t>
      </w:r>
      <w:r>
        <w:t>12</w:t>
      </w:r>
      <w:r>
        <w:rPr>
          <w:lang w:val="en-US"/>
        </w:rPr>
        <w:t> </w:t>
      </w:r>
      <w:r>
        <w:t>ГОСТ</w:t>
      </w:r>
      <w:r>
        <w:rPr>
          <w:lang w:val="en-US"/>
        </w:rPr>
        <w:t> </w:t>
      </w:r>
      <w:r>
        <w:t>17475 – </w:t>
      </w:r>
      <w:commentRangeStart w:id="42"/>
      <w:r>
        <w:t>80</w:t>
      </w:r>
      <w:commentRangeEnd w:id="42"/>
      <w:r>
        <w:rPr>
          <w:rStyle w:val="ad"/>
        </w:rPr>
        <w:commentReference w:id="42"/>
      </w:r>
      <w:r>
        <w:t>.</w:t>
      </w:r>
    </w:p>
    <w:p w14:paraId="1C7EC2FC" w14:textId="212B48C1" w:rsidR="00701C12" w:rsidRPr="00C1346E" w:rsidRDefault="00701C12" w:rsidP="00ED7A06">
      <w:r>
        <w:t>На рисунке 2.1 также видны разъемы для внешней петли, чтобы перекидывать провода управления сервоприводами и схватом с опорно-поворотного устройства в первое звено.</w:t>
      </w:r>
    </w:p>
    <w:p w14:paraId="34B9CC56" w14:textId="49C7D765" w:rsidR="00ED7A06" w:rsidRPr="00820C63" w:rsidRDefault="00ED7A06" w:rsidP="00973AA6">
      <w:pPr>
        <w:pStyle w:val="3"/>
      </w:pPr>
      <w:bookmarkStart w:id="43" w:name="_Toc70624657"/>
      <w:commentRangeStart w:id="44"/>
      <w:commentRangeEnd w:id="44"/>
      <w:r>
        <w:rPr>
          <w:rStyle w:val="ad"/>
          <w:rFonts w:eastAsiaTheme="minorHAnsi"/>
        </w:rPr>
        <w:commentReference w:id="44"/>
      </w:r>
      <w:r>
        <w:t>Сборка звена</w:t>
      </w:r>
      <w:bookmarkEnd w:id="43"/>
    </w:p>
    <w:p w14:paraId="56E0C2C0" w14:textId="77777777" w:rsidR="00ED7A06" w:rsidRDefault="00ED7A06" w:rsidP="00ED7A06">
      <w:r>
        <w:t>Сборка опорно-поворотного устройства осуществляется в следующем порядке:</w:t>
      </w:r>
    </w:p>
    <w:p w14:paraId="079C32D8" w14:textId="77777777" w:rsidR="00ED7A06" w:rsidRDefault="00ED7A06" w:rsidP="00ED7A06">
      <w:pPr>
        <w:pStyle w:val="a5"/>
        <w:numPr>
          <w:ilvl w:val="0"/>
          <w:numId w:val="7"/>
        </w:numPr>
      </w:pPr>
      <w:commentRangeStart w:id="45"/>
      <w:r>
        <w:t>К валу подшипникового узла крепится фланец сервопривода. Центрирование происходит при помощи углубления в вале.</w:t>
      </w:r>
      <w:commentRangeEnd w:id="45"/>
      <w:r>
        <w:rPr>
          <w:rStyle w:val="ad"/>
        </w:rPr>
        <w:commentReference w:id="45"/>
      </w:r>
    </w:p>
    <w:p w14:paraId="0E573BF3" w14:textId="012EA952" w:rsidR="00ED7A06" w:rsidRDefault="00ED7A06" w:rsidP="00ED7A06">
      <w:pPr>
        <w:pStyle w:val="a5"/>
        <w:numPr>
          <w:ilvl w:val="0"/>
          <w:numId w:val="7"/>
        </w:numPr>
      </w:pPr>
      <w:r>
        <w:t xml:space="preserve">На вал запрессовываются по порядку подшипник, </w:t>
      </w:r>
      <w:r w:rsidRPr="00222198">
        <w:t>втулки</w:t>
      </w:r>
      <w:r>
        <w:t xml:space="preserve"> для внутреннего и внешнего колец подшипников, подшипник</w:t>
      </w:r>
      <w:commentRangeStart w:id="46"/>
      <w:commentRangeStart w:id="47"/>
      <w:r>
        <w:t>.</w:t>
      </w:r>
      <w:commentRangeStart w:id="48"/>
      <w:commentRangeEnd w:id="48"/>
      <w:r>
        <w:rPr>
          <w:rStyle w:val="ad"/>
        </w:rPr>
        <w:commentReference w:id="48"/>
      </w:r>
      <w:commentRangeEnd w:id="46"/>
      <w:r>
        <w:rPr>
          <w:rStyle w:val="ad"/>
        </w:rPr>
        <w:commentReference w:id="46"/>
      </w:r>
      <w:commentRangeEnd w:id="47"/>
      <w:r>
        <w:rPr>
          <w:rStyle w:val="ad"/>
        </w:rPr>
        <w:commentReference w:id="47"/>
      </w:r>
      <w:r>
        <w:t xml:space="preserve"> </w:t>
      </w:r>
      <w:commentRangeStart w:id="49"/>
      <w:commentRangeStart w:id="50"/>
      <w:commentRangeStart w:id="51"/>
      <w:commentRangeStart w:id="52"/>
      <w:r>
        <w:t>Устанавливается наружное стопорное кольцо</w:t>
      </w:r>
      <w:r w:rsidR="008B26D1">
        <w:t>. Происходит</w:t>
      </w:r>
      <w:r>
        <w:t xml:space="preserve"> </w:t>
      </w:r>
      <w:r w:rsidRPr="00B25519">
        <w:t>фикс</w:t>
      </w:r>
      <w:r w:rsidR="008B26D1" w:rsidRPr="00B25519">
        <w:t>ация</w:t>
      </w:r>
      <w:r>
        <w:t xml:space="preserve"> внутренн</w:t>
      </w:r>
      <w:r w:rsidR="008B26D1">
        <w:t>их</w:t>
      </w:r>
      <w:r>
        <w:t xml:space="preserve"> кол</w:t>
      </w:r>
      <w:r w:rsidR="008B26D1">
        <w:t>ец</w:t>
      </w:r>
      <w:r>
        <w:t xml:space="preserve"> подшипник</w:t>
      </w:r>
      <w:r w:rsidR="008B26D1">
        <w:t>ов</w:t>
      </w:r>
      <w:r>
        <w:t xml:space="preserve"> </w:t>
      </w:r>
      <w:r w:rsidR="008B26D1">
        <w:t xml:space="preserve">стопорным кольцом </w:t>
      </w:r>
      <w:r>
        <w:t>с одной стороны, и бурт</w:t>
      </w:r>
      <w:r w:rsidR="008B26D1">
        <w:t>ом</w:t>
      </w:r>
      <w:r>
        <w:t xml:space="preserve"> вала — с другой.</w:t>
      </w:r>
      <w:commentRangeEnd w:id="49"/>
      <w:r w:rsidR="0012664C">
        <w:rPr>
          <w:rStyle w:val="ad"/>
        </w:rPr>
        <w:commentReference w:id="49"/>
      </w:r>
      <w:commentRangeEnd w:id="50"/>
      <w:r w:rsidR="009974D6">
        <w:rPr>
          <w:rStyle w:val="ad"/>
        </w:rPr>
        <w:commentReference w:id="50"/>
      </w:r>
      <w:commentRangeEnd w:id="51"/>
      <w:r w:rsidR="00454AB8">
        <w:rPr>
          <w:rStyle w:val="ad"/>
        </w:rPr>
        <w:commentReference w:id="51"/>
      </w:r>
      <w:commentRangeEnd w:id="52"/>
      <w:r w:rsidR="00B10E69">
        <w:rPr>
          <w:rStyle w:val="ad"/>
        </w:rPr>
        <w:commentReference w:id="52"/>
      </w:r>
    </w:p>
    <w:p w14:paraId="43A38496" w14:textId="77777777" w:rsidR="00ED7A06" w:rsidRDefault="00ED7A06" w:rsidP="00ED7A06">
      <w:pPr>
        <w:pStyle w:val="a5"/>
        <w:numPr>
          <w:ilvl w:val="0"/>
          <w:numId w:val="7"/>
        </w:numPr>
      </w:pPr>
      <w:r>
        <w:t>Данная конструкция вставляется в подшипниковую чашу.</w:t>
      </w:r>
    </w:p>
    <w:p w14:paraId="732247E1" w14:textId="77777777" w:rsidR="00ED7A06" w:rsidRDefault="00ED7A06" w:rsidP="00ED7A06">
      <w:pPr>
        <w:pStyle w:val="a5"/>
        <w:numPr>
          <w:ilvl w:val="0"/>
          <w:numId w:val="7"/>
        </w:numPr>
      </w:pPr>
      <w:r>
        <w:t>Подшипниковая чаша присоединяется к корпусу ОПУ. Происходит поджатие внешних колец подшипников буртом чаши с одной стороны, и разницей диаметров отверстий подшипниковой чаши и корпуса ОПУ — с другой.</w:t>
      </w:r>
    </w:p>
    <w:p w14:paraId="052C7755" w14:textId="77777777" w:rsidR="00ED7A06" w:rsidRDefault="00ED7A06" w:rsidP="00ED7A06">
      <w:pPr>
        <w:pStyle w:val="a5"/>
        <w:numPr>
          <w:ilvl w:val="0"/>
          <w:numId w:val="7"/>
        </w:numPr>
      </w:pPr>
      <w:r>
        <w:t>Сервопривод крепится к центрирующей детали.</w:t>
      </w:r>
    </w:p>
    <w:p w14:paraId="15EA9D45" w14:textId="77777777" w:rsidR="00ED7A06" w:rsidRDefault="00ED7A06" w:rsidP="00ED7A06">
      <w:pPr>
        <w:pStyle w:val="a5"/>
        <w:numPr>
          <w:ilvl w:val="0"/>
          <w:numId w:val="7"/>
        </w:numPr>
      </w:pPr>
      <w:r>
        <w:lastRenderedPageBreak/>
        <w:t>Центрирующая деталь с сервоприводом крепится к корпусу ОПУ. Центрирование происходит при помощи выступа на центрирующей детали.</w:t>
      </w:r>
    </w:p>
    <w:p w14:paraId="64A02C0B" w14:textId="77777777" w:rsidR="00ED7A06" w:rsidRPr="00161D13" w:rsidRDefault="00ED7A06" w:rsidP="00ED7A06">
      <w:pPr>
        <w:pStyle w:val="a5"/>
        <w:numPr>
          <w:ilvl w:val="0"/>
          <w:numId w:val="7"/>
        </w:numPr>
      </w:pPr>
      <w:r>
        <w:t xml:space="preserve">К валу подшипникового узла можно присоединять следующее звено. Центрирование будет происходить при помощи углубления в корпусе следующего </w:t>
      </w:r>
      <w:commentRangeStart w:id="53"/>
      <w:commentRangeStart w:id="54"/>
      <w:commentRangeStart w:id="55"/>
      <w:r>
        <w:t>звена</w:t>
      </w:r>
      <w:commentRangeEnd w:id="53"/>
      <w:r>
        <w:rPr>
          <w:rStyle w:val="ad"/>
        </w:rPr>
        <w:commentReference w:id="53"/>
      </w:r>
      <w:commentRangeEnd w:id="54"/>
      <w:r>
        <w:rPr>
          <w:rStyle w:val="ad"/>
        </w:rPr>
        <w:commentReference w:id="54"/>
      </w:r>
      <w:commentRangeEnd w:id="55"/>
      <w:r w:rsidR="00A63001">
        <w:rPr>
          <w:rStyle w:val="ad"/>
        </w:rPr>
        <w:commentReference w:id="55"/>
      </w:r>
      <w:r>
        <w:t>.</w:t>
      </w:r>
    </w:p>
    <w:p w14:paraId="6FC682E0" w14:textId="77777777" w:rsidR="00ED7A06" w:rsidRDefault="00ED7A06" w:rsidP="00ED7A06">
      <w:pPr>
        <w:pStyle w:val="2"/>
      </w:pPr>
      <w:bookmarkStart w:id="56" w:name="_Toc70528236"/>
      <w:bookmarkStart w:id="57" w:name="_Toc70624658"/>
      <w:r>
        <w:t>Первое звено манипулятора</w:t>
      </w:r>
      <w:commentRangeStart w:id="58"/>
      <w:commentRangeStart w:id="59"/>
      <w:commentRangeStart w:id="60"/>
      <w:commentRangeStart w:id="61"/>
      <w:commentRangeStart w:id="62"/>
      <w:commentRangeEnd w:id="58"/>
      <w:r>
        <w:rPr>
          <w:rStyle w:val="ad"/>
          <w:rFonts w:eastAsiaTheme="minorHAnsi" w:cstheme="minorBidi"/>
          <w:b w:val="0"/>
        </w:rPr>
        <w:commentReference w:id="58"/>
      </w:r>
      <w:commentRangeEnd w:id="59"/>
      <w:r>
        <w:rPr>
          <w:rStyle w:val="ad"/>
          <w:rFonts w:eastAsiaTheme="minorHAnsi" w:cstheme="minorBidi"/>
          <w:b w:val="0"/>
        </w:rPr>
        <w:commentReference w:id="59"/>
      </w:r>
      <w:commentRangeEnd w:id="60"/>
      <w:r>
        <w:rPr>
          <w:rStyle w:val="ad"/>
          <w:rFonts w:eastAsiaTheme="minorHAnsi" w:cstheme="minorBidi"/>
          <w:b w:val="0"/>
        </w:rPr>
        <w:commentReference w:id="60"/>
      </w:r>
      <w:commentRangeEnd w:id="61"/>
      <w:r>
        <w:rPr>
          <w:rStyle w:val="ad"/>
          <w:rFonts w:eastAsiaTheme="minorHAnsi" w:cstheme="minorBidi"/>
          <w:b w:val="0"/>
        </w:rPr>
        <w:commentReference w:id="61"/>
      </w:r>
      <w:bookmarkEnd w:id="56"/>
      <w:commentRangeEnd w:id="62"/>
      <w:r>
        <w:rPr>
          <w:rStyle w:val="ad"/>
          <w:rFonts w:eastAsiaTheme="minorHAnsi" w:cstheme="minorBidi"/>
          <w:b w:val="0"/>
        </w:rPr>
        <w:commentReference w:id="62"/>
      </w:r>
      <w:bookmarkEnd w:id="57"/>
    </w:p>
    <w:p w14:paraId="2D97C642" w14:textId="77777777" w:rsidR="00ED7A06" w:rsidRPr="00820C63" w:rsidRDefault="00ED7A06" w:rsidP="00ED7A06">
      <w:pPr>
        <w:pStyle w:val="3"/>
      </w:pPr>
      <w:bookmarkStart w:id="63" w:name="_Toc70624659"/>
      <w:r>
        <w:t>Привод звена</w:t>
      </w:r>
      <w:bookmarkEnd w:id="63"/>
    </w:p>
    <w:p w14:paraId="329DA79F" w14:textId="77777777" w:rsidR="00ED7A06" w:rsidRDefault="00ED7A06" w:rsidP="00ED7A0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который обеспечивает вращение и крепится к корпусу при помощи четырех винтов М3</w:t>
      </w:r>
      <w:r w:rsidRPr="00312C85">
        <w:t>×</w:t>
      </w:r>
      <w:r>
        <w:t>8</w:t>
      </w:r>
      <w:r>
        <w:rPr>
          <w:lang w:val="en-US"/>
        </w:rPr>
        <w:t> </w:t>
      </w:r>
      <w:r>
        <w:t>ГОСТ</w:t>
      </w:r>
      <w:r>
        <w:rPr>
          <w:lang w:val="en-US"/>
        </w:rPr>
        <w:t> </w:t>
      </w:r>
      <w:proofErr w:type="gramStart"/>
      <w:r>
        <w:t>11738 </w:t>
      </w:r>
      <w:r w:rsidRPr="00A27B1D">
        <w:t>–</w:t>
      </w:r>
      <w:r>
        <w:t> 84</w:t>
      </w:r>
      <w:proofErr w:type="gramEnd"/>
      <w:r>
        <w:t>.</w:t>
      </w:r>
    </w:p>
    <w:p w14:paraId="653449D7" w14:textId="6AB6B677" w:rsidR="00ED7A06" w:rsidRDefault="00ED7A06" w:rsidP="00ED7A0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w:t>
      </w:r>
      <w:r w:rsidR="00FD68C1" w:rsidRPr="00FD68C1">
        <w:t>[5]</w:t>
      </w:r>
      <w:r w:rsidR="003A0033">
        <w:t xml:space="preserve"> </w:t>
      </w:r>
      <w:r>
        <w:t xml:space="preserve">представлены </w:t>
      </w:r>
      <w:r w:rsidR="00FD68C1">
        <w:t xml:space="preserve">в таблице </w:t>
      </w:r>
      <w:r w:rsidR="00501370">
        <w:t>2.2</w:t>
      </w:r>
      <w:r w:rsidR="00FD68C1">
        <w:t>.</w:t>
      </w:r>
    </w:p>
    <w:p w14:paraId="66D2BF6F" w14:textId="7A78A428" w:rsidR="000F06F0" w:rsidRPr="00FD68C1" w:rsidRDefault="003A0033" w:rsidP="003A0033">
      <w:pPr>
        <w:pStyle w:val="a9"/>
        <w:rPr>
          <w:szCs w:val="20"/>
        </w:rPr>
      </w:pPr>
      <w:r>
        <w:t xml:space="preserve">Таблица </w:t>
      </w:r>
      <w:r w:rsidR="00C45611">
        <w:fldChar w:fldCharType="begin"/>
      </w:r>
      <w:r w:rsidR="00C45611">
        <w:instrText xml:space="preserve"> STYLEREF 1 \s </w:instrText>
      </w:r>
      <w:r w:rsidR="00C45611">
        <w:fldChar w:fldCharType="separate"/>
      </w:r>
      <w:r w:rsidR="00501370">
        <w:rPr>
          <w:noProof/>
        </w:rPr>
        <w:t>2</w:t>
      </w:r>
      <w:r w:rsidR="00C45611">
        <w:rPr>
          <w:noProof/>
        </w:rPr>
        <w:fldChar w:fldCharType="end"/>
      </w:r>
      <w:r w:rsidR="00501370">
        <w:t>.</w:t>
      </w:r>
      <w:r w:rsidR="00C45611">
        <w:fldChar w:fldCharType="begin"/>
      </w:r>
      <w:r w:rsidR="00C45611">
        <w:instrText xml:space="preserve"> SEQ Таблица \* ARABIC \s 1 </w:instrText>
      </w:r>
      <w:r w:rsidR="00C45611">
        <w:fldChar w:fldCharType="separate"/>
      </w:r>
      <w:r w:rsidR="00501370">
        <w:rPr>
          <w:noProof/>
        </w:rPr>
        <w:t>2</w:t>
      </w:r>
      <w:r w:rsidR="00C45611">
        <w:rPr>
          <w:noProof/>
        </w:rPr>
        <w:fldChar w:fldCharType="end"/>
      </w:r>
      <w:r>
        <w:t xml:space="preserve"> — </w:t>
      </w:r>
      <w:r w:rsidRPr="00FD68C1">
        <w:rPr>
          <w:szCs w:val="20"/>
        </w:rPr>
        <w:t xml:space="preserve">Характеристики сервопривода </w:t>
      </w:r>
      <w:r w:rsidRPr="00FD68C1">
        <w:rPr>
          <w:szCs w:val="20"/>
          <w:lang w:val="en-US"/>
        </w:rPr>
        <w:t>Fan</w:t>
      </w:r>
      <w:r w:rsidRPr="00FD68C1">
        <w:rPr>
          <w:szCs w:val="20"/>
        </w:rPr>
        <w:t> </w:t>
      </w:r>
      <w:r w:rsidRPr="00FD68C1">
        <w:rPr>
          <w:szCs w:val="20"/>
          <w:lang w:val="en-US"/>
        </w:rPr>
        <w:t>Model</w:t>
      </w:r>
      <w:r w:rsidRPr="00FD68C1">
        <w:rPr>
          <w:szCs w:val="20"/>
        </w:rPr>
        <w:t> </w:t>
      </w:r>
      <w:r w:rsidRPr="00FD68C1">
        <w:rPr>
          <w:szCs w:val="20"/>
          <w:lang w:val="en-US"/>
        </w:rPr>
        <w:t>FS</w:t>
      </w:r>
      <w:r w:rsidRPr="00FD68C1">
        <w:rPr>
          <w:szCs w:val="20"/>
        </w:rPr>
        <w:t>-38</w:t>
      </w:r>
      <w:r w:rsidRPr="00FD68C1">
        <w:rPr>
          <w:szCs w:val="20"/>
          <w:lang w:val="en-US"/>
        </w:rPr>
        <w:t>W</w:t>
      </w:r>
    </w:p>
    <w:tbl>
      <w:tblPr>
        <w:tblStyle w:val="a4"/>
        <w:tblW w:w="9354" w:type="dxa"/>
        <w:tblLook w:val="04A0" w:firstRow="1" w:lastRow="0" w:firstColumn="1" w:lastColumn="0" w:noHBand="0" w:noVBand="1"/>
      </w:tblPr>
      <w:tblGrid>
        <w:gridCol w:w="5669"/>
        <w:gridCol w:w="3685"/>
      </w:tblGrid>
      <w:tr w:rsidR="004A5F7D" w14:paraId="14818D6B" w14:textId="77777777" w:rsidTr="00AE77D1">
        <w:trPr>
          <w:trHeight w:val="454"/>
        </w:trPr>
        <w:tc>
          <w:tcPr>
            <w:tcW w:w="5669" w:type="dxa"/>
            <w:vAlign w:val="center"/>
          </w:tcPr>
          <w:p w14:paraId="29F216BA" w14:textId="50A2ADB7" w:rsidR="004A5F7D" w:rsidRDefault="000F06F0" w:rsidP="00AE77D1">
            <w:pPr>
              <w:spacing w:line="240" w:lineRule="auto"/>
              <w:ind w:firstLine="0"/>
              <w:jc w:val="center"/>
            </w:pPr>
            <w:r>
              <w:t>Характеристика</w:t>
            </w:r>
          </w:p>
        </w:tc>
        <w:tc>
          <w:tcPr>
            <w:tcW w:w="3685" w:type="dxa"/>
            <w:vAlign w:val="center"/>
          </w:tcPr>
          <w:p w14:paraId="475EA234" w14:textId="03CA7461" w:rsidR="004A5F7D" w:rsidRDefault="000F06F0" w:rsidP="00AE77D1">
            <w:pPr>
              <w:spacing w:line="240" w:lineRule="auto"/>
              <w:ind w:firstLine="0"/>
              <w:jc w:val="center"/>
            </w:pPr>
            <w:r>
              <w:t>Значение</w:t>
            </w:r>
          </w:p>
        </w:tc>
      </w:tr>
      <w:tr w:rsidR="004A5F7D" w14:paraId="264534FF" w14:textId="77777777" w:rsidTr="00AE77D1">
        <w:trPr>
          <w:trHeight w:val="454"/>
        </w:trPr>
        <w:tc>
          <w:tcPr>
            <w:tcW w:w="5669" w:type="dxa"/>
            <w:vAlign w:val="center"/>
          </w:tcPr>
          <w:p w14:paraId="491B0442" w14:textId="24D94B25" w:rsidR="004A5F7D" w:rsidRDefault="004A5F7D" w:rsidP="00AE77D1">
            <w:pPr>
              <w:spacing w:line="240" w:lineRule="auto"/>
              <w:ind w:firstLine="0"/>
              <w:jc w:val="left"/>
            </w:pPr>
            <w:r>
              <w:t>Диапазон рабочих температур</w:t>
            </w:r>
          </w:p>
        </w:tc>
        <w:tc>
          <w:tcPr>
            <w:tcW w:w="3685" w:type="dxa"/>
            <w:vAlign w:val="center"/>
          </w:tcPr>
          <w:p w14:paraId="2C7F2F45" w14:textId="76A7164B" w:rsidR="004A5F7D" w:rsidRDefault="004A5F7D" w:rsidP="00AE77D1">
            <w:pPr>
              <w:spacing w:line="240" w:lineRule="auto"/>
              <w:ind w:firstLine="0"/>
              <w:jc w:val="center"/>
            </w:pPr>
            <w:r>
              <w:t>–20</w:t>
            </w:r>
            <w:r w:rsidR="00AE77D1">
              <w:t> </w:t>
            </w:r>
            <w:r>
              <w:t>℃ </w:t>
            </w:r>
            <w:r w:rsidR="000F06F0">
              <w:t>–</w:t>
            </w:r>
            <w:r>
              <w:t xml:space="preserve"> 60</w:t>
            </w:r>
            <w:r w:rsidR="00AE77D1">
              <w:t> </w:t>
            </w:r>
            <w:r>
              <w:t>℃</w:t>
            </w:r>
          </w:p>
        </w:tc>
      </w:tr>
      <w:tr w:rsidR="004A5F7D" w14:paraId="7A7A76C7" w14:textId="77777777" w:rsidTr="00AE77D1">
        <w:trPr>
          <w:trHeight w:val="454"/>
        </w:trPr>
        <w:tc>
          <w:tcPr>
            <w:tcW w:w="5669" w:type="dxa"/>
            <w:vAlign w:val="center"/>
          </w:tcPr>
          <w:p w14:paraId="480EE6B0" w14:textId="3F24961F" w:rsidR="004A5F7D" w:rsidRDefault="004A5F7D" w:rsidP="00AE77D1">
            <w:pPr>
              <w:tabs>
                <w:tab w:val="left" w:pos="1345"/>
              </w:tabs>
              <w:spacing w:line="240" w:lineRule="auto"/>
              <w:ind w:firstLine="0"/>
              <w:jc w:val="left"/>
            </w:pPr>
            <w:r w:rsidRPr="00A610D1">
              <w:rPr>
                <w:rFonts w:cs="Times New Roman"/>
              </w:rPr>
              <w:t>Водонепроницаемость</w:t>
            </w:r>
          </w:p>
        </w:tc>
        <w:tc>
          <w:tcPr>
            <w:tcW w:w="3685" w:type="dxa"/>
            <w:vAlign w:val="center"/>
          </w:tcPr>
          <w:p w14:paraId="7EB4D5C9" w14:textId="27C29C8A" w:rsidR="004A5F7D" w:rsidRDefault="004A5F7D" w:rsidP="00AE77D1">
            <w:pPr>
              <w:spacing w:line="240" w:lineRule="auto"/>
              <w:ind w:firstLine="0"/>
              <w:jc w:val="center"/>
            </w:pPr>
            <w:r>
              <w:rPr>
                <w:rFonts w:cs="Times New Roman"/>
              </w:rPr>
              <w:t>да</w:t>
            </w:r>
          </w:p>
        </w:tc>
      </w:tr>
      <w:tr w:rsidR="004A5F7D" w14:paraId="187314EE" w14:textId="77777777" w:rsidTr="00AE77D1">
        <w:trPr>
          <w:trHeight w:val="454"/>
        </w:trPr>
        <w:tc>
          <w:tcPr>
            <w:tcW w:w="5669" w:type="dxa"/>
            <w:vAlign w:val="center"/>
          </w:tcPr>
          <w:p w14:paraId="472BACC0" w14:textId="377073C4" w:rsidR="004A5F7D" w:rsidRDefault="00264022" w:rsidP="00AE77D1">
            <w:pPr>
              <w:spacing w:line="240" w:lineRule="auto"/>
              <w:ind w:firstLine="0"/>
              <w:jc w:val="left"/>
            </w:pPr>
            <w:r>
              <w:t>Габариты</w:t>
            </w:r>
          </w:p>
        </w:tc>
        <w:tc>
          <w:tcPr>
            <w:tcW w:w="3685" w:type="dxa"/>
            <w:vAlign w:val="center"/>
          </w:tcPr>
          <w:p w14:paraId="718F1059" w14:textId="4DAA2F20" w:rsidR="004A5F7D" w:rsidRDefault="004A5F7D" w:rsidP="00AE77D1">
            <w:pPr>
              <w:spacing w:line="240" w:lineRule="auto"/>
              <w:ind w:firstLine="0"/>
              <w:jc w:val="center"/>
            </w:pPr>
            <w:r>
              <w:t>40</w:t>
            </w:r>
            <w:r w:rsidR="003A0033">
              <w:t>,0</w:t>
            </w:r>
            <w:r w:rsidRPr="003961EA">
              <w:t>×</w:t>
            </w:r>
            <w:r>
              <w:t>20</w:t>
            </w:r>
            <w:r w:rsidR="003A0033">
              <w:t>,0</w:t>
            </w:r>
            <w:r w:rsidRPr="003961EA">
              <w:t>×</w:t>
            </w:r>
            <w:r>
              <w:t>42</w:t>
            </w:r>
            <w:r w:rsidR="003A0033">
              <w:t>,0</w:t>
            </w:r>
            <w:r>
              <w:t xml:space="preserve"> мм</w:t>
            </w:r>
          </w:p>
        </w:tc>
      </w:tr>
      <w:tr w:rsidR="004A5F7D" w14:paraId="6E6564A0" w14:textId="77777777" w:rsidTr="00AE77D1">
        <w:trPr>
          <w:trHeight w:val="454"/>
        </w:trPr>
        <w:tc>
          <w:tcPr>
            <w:tcW w:w="5669" w:type="dxa"/>
            <w:vAlign w:val="center"/>
          </w:tcPr>
          <w:p w14:paraId="11F6A5D6" w14:textId="3EBD5F57" w:rsidR="004A5F7D" w:rsidRDefault="00264022" w:rsidP="00AE77D1">
            <w:pPr>
              <w:spacing w:line="240" w:lineRule="auto"/>
              <w:ind w:firstLine="0"/>
              <w:jc w:val="left"/>
            </w:pPr>
            <w:r>
              <w:t>Масса</w:t>
            </w:r>
          </w:p>
        </w:tc>
        <w:tc>
          <w:tcPr>
            <w:tcW w:w="3685" w:type="dxa"/>
            <w:vAlign w:val="center"/>
          </w:tcPr>
          <w:p w14:paraId="3E44BF23" w14:textId="3488C987" w:rsidR="004A5F7D" w:rsidRDefault="004A5F7D" w:rsidP="00AE77D1">
            <w:pPr>
              <w:spacing w:line="240" w:lineRule="auto"/>
              <w:ind w:firstLine="0"/>
              <w:jc w:val="center"/>
            </w:pPr>
            <w:r>
              <w:t>85 г</w:t>
            </w:r>
          </w:p>
        </w:tc>
      </w:tr>
      <w:tr w:rsidR="004A5F7D" w14:paraId="5381B754" w14:textId="77777777" w:rsidTr="00AE77D1">
        <w:trPr>
          <w:trHeight w:val="454"/>
        </w:trPr>
        <w:tc>
          <w:tcPr>
            <w:tcW w:w="5669" w:type="dxa"/>
            <w:vAlign w:val="center"/>
          </w:tcPr>
          <w:p w14:paraId="42D22FD5" w14:textId="7A438B8A" w:rsidR="004A5F7D" w:rsidRDefault="004A5F7D" w:rsidP="00AE77D1">
            <w:pPr>
              <w:spacing w:line="240" w:lineRule="auto"/>
              <w:ind w:firstLine="0"/>
              <w:jc w:val="left"/>
            </w:pPr>
            <w:r>
              <w:t>Предельный угол</w:t>
            </w:r>
          </w:p>
        </w:tc>
        <w:tc>
          <w:tcPr>
            <w:tcW w:w="3685" w:type="dxa"/>
            <w:vAlign w:val="center"/>
          </w:tcPr>
          <w:p w14:paraId="1481D2D3" w14:textId="25E360E6" w:rsidR="004A5F7D" w:rsidRDefault="004A5F7D" w:rsidP="00AE77D1">
            <w:pPr>
              <w:spacing w:line="240" w:lineRule="auto"/>
              <w:ind w:firstLine="0"/>
              <w:jc w:val="center"/>
            </w:pPr>
            <w:r>
              <w:t>180° ± 10°</w:t>
            </w:r>
          </w:p>
        </w:tc>
      </w:tr>
      <w:tr w:rsidR="004A5F7D" w14:paraId="68F11983" w14:textId="77777777" w:rsidTr="00AE77D1">
        <w:trPr>
          <w:trHeight w:val="454"/>
        </w:trPr>
        <w:tc>
          <w:tcPr>
            <w:tcW w:w="5669" w:type="dxa"/>
            <w:vAlign w:val="center"/>
          </w:tcPr>
          <w:p w14:paraId="7B7A5E32" w14:textId="0DD21A8D" w:rsidR="004A5F7D" w:rsidRDefault="004A5F7D" w:rsidP="00AE77D1">
            <w:pPr>
              <w:spacing w:line="240" w:lineRule="auto"/>
              <w:ind w:firstLine="0"/>
              <w:jc w:val="left"/>
            </w:pPr>
            <w:r>
              <w:t>Диапазон рабочих напряжений</w:t>
            </w:r>
          </w:p>
        </w:tc>
        <w:tc>
          <w:tcPr>
            <w:tcW w:w="3685" w:type="dxa"/>
            <w:vAlign w:val="center"/>
          </w:tcPr>
          <w:p w14:paraId="207CA5CB" w14:textId="2E4AD370" w:rsidR="004A5F7D" w:rsidRDefault="000F06F0" w:rsidP="00AE77D1">
            <w:pPr>
              <w:spacing w:line="240" w:lineRule="auto"/>
              <w:ind w:firstLine="0"/>
              <w:jc w:val="center"/>
            </w:pPr>
            <w:proofErr w:type="gramStart"/>
            <w:r>
              <w:t>4,8 </w:t>
            </w:r>
            <w:r w:rsidRPr="00A27B1D">
              <w:t>–</w:t>
            </w:r>
            <w:r>
              <w:t> 7,4</w:t>
            </w:r>
            <w:proofErr w:type="gramEnd"/>
            <w:r>
              <w:t xml:space="preserve"> В</w:t>
            </w:r>
          </w:p>
        </w:tc>
      </w:tr>
      <w:tr w:rsidR="004A5F7D" w14:paraId="5B80EDDB" w14:textId="77777777" w:rsidTr="00AE77D1">
        <w:trPr>
          <w:trHeight w:val="454"/>
        </w:trPr>
        <w:tc>
          <w:tcPr>
            <w:tcW w:w="5669" w:type="dxa"/>
            <w:vAlign w:val="center"/>
          </w:tcPr>
          <w:p w14:paraId="046C9C59" w14:textId="3D9D79B9" w:rsidR="004A5F7D" w:rsidRDefault="00AE77D1" w:rsidP="00AE77D1">
            <w:pPr>
              <w:spacing w:line="240" w:lineRule="auto"/>
              <w:ind w:firstLine="0"/>
              <w:jc w:val="left"/>
            </w:pPr>
            <w:r>
              <w:t>Время</w:t>
            </w:r>
            <w:r w:rsidR="004A5F7D">
              <w:t xml:space="preserve"> поворота</w:t>
            </w:r>
            <w:r>
              <w:t xml:space="preserve"> на угол </w:t>
            </w:r>
            <w:r>
              <w:rPr>
                <w:rFonts w:cs="Times New Roman"/>
              </w:rPr>
              <w:t>60</w:t>
            </w:r>
            <w:r>
              <w:t>°</w:t>
            </w:r>
          </w:p>
        </w:tc>
        <w:tc>
          <w:tcPr>
            <w:tcW w:w="3685" w:type="dxa"/>
            <w:vAlign w:val="center"/>
          </w:tcPr>
          <w:p w14:paraId="55B6A912" w14:textId="484D4CC8" w:rsidR="004A5F7D" w:rsidRDefault="000F06F0" w:rsidP="00AE77D1">
            <w:pPr>
              <w:spacing w:line="240" w:lineRule="auto"/>
              <w:ind w:firstLine="0"/>
              <w:jc w:val="center"/>
            </w:pPr>
            <w:proofErr w:type="gramStart"/>
            <w:r>
              <w:t>0,</w:t>
            </w:r>
            <w:r w:rsidR="00E34C02">
              <w:t>09</w:t>
            </w:r>
            <w:r>
              <w:t> </w:t>
            </w:r>
            <w:r w:rsidRPr="00A27B1D">
              <w:t>–</w:t>
            </w:r>
            <w:r>
              <w:t> 0,</w:t>
            </w:r>
            <w:r w:rsidR="00E34C02">
              <w:t>10</w:t>
            </w:r>
            <w:proofErr w:type="gramEnd"/>
            <w:r>
              <w:t xml:space="preserve"> с</w:t>
            </w:r>
          </w:p>
        </w:tc>
      </w:tr>
      <w:tr w:rsidR="004A5F7D" w14:paraId="4036011D" w14:textId="77777777" w:rsidTr="00AE77D1">
        <w:trPr>
          <w:trHeight w:val="454"/>
        </w:trPr>
        <w:tc>
          <w:tcPr>
            <w:tcW w:w="5669" w:type="dxa"/>
            <w:vAlign w:val="center"/>
          </w:tcPr>
          <w:p w14:paraId="7C31CDFC" w14:textId="5AC6FF0A" w:rsidR="004A5F7D" w:rsidRDefault="004A5F7D" w:rsidP="00AE77D1">
            <w:pPr>
              <w:spacing w:line="240" w:lineRule="auto"/>
              <w:ind w:firstLine="0"/>
              <w:jc w:val="left"/>
            </w:pPr>
            <w:r>
              <w:t>Рабочий ток</w:t>
            </w:r>
          </w:p>
        </w:tc>
        <w:tc>
          <w:tcPr>
            <w:tcW w:w="3685" w:type="dxa"/>
            <w:vAlign w:val="center"/>
          </w:tcPr>
          <w:p w14:paraId="1DB83E2D" w14:textId="03D86334" w:rsidR="004A5F7D" w:rsidRDefault="000F06F0" w:rsidP="00AE77D1">
            <w:pPr>
              <w:spacing w:line="240" w:lineRule="auto"/>
              <w:ind w:firstLine="0"/>
              <w:jc w:val="center"/>
            </w:pPr>
            <w:proofErr w:type="gramStart"/>
            <w:r>
              <w:t>&lt; 500</w:t>
            </w:r>
            <w:proofErr w:type="gramEnd"/>
            <w:r>
              <w:t xml:space="preserve"> мА</w:t>
            </w:r>
          </w:p>
        </w:tc>
      </w:tr>
      <w:tr w:rsidR="004A5F7D" w14:paraId="00B7C3F2" w14:textId="77777777" w:rsidTr="00AE77D1">
        <w:trPr>
          <w:trHeight w:val="454"/>
        </w:trPr>
        <w:tc>
          <w:tcPr>
            <w:tcW w:w="5669" w:type="dxa"/>
            <w:vAlign w:val="center"/>
          </w:tcPr>
          <w:p w14:paraId="72D59B49" w14:textId="1F3315CD" w:rsidR="004A5F7D" w:rsidRDefault="004A5F7D" w:rsidP="00AE77D1">
            <w:pPr>
              <w:spacing w:line="240" w:lineRule="auto"/>
              <w:ind w:firstLine="0"/>
              <w:jc w:val="left"/>
            </w:pPr>
            <w:r>
              <w:t>Крутящий момент</w:t>
            </w:r>
          </w:p>
        </w:tc>
        <w:tc>
          <w:tcPr>
            <w:tcW w:w="3685" w:type="dxa"/>
            <w:vAlign w:val="center"/>
          </w:tcPr>
          <w:p w14:paraId="07B332FD" w14:textId="0CB0913A" w:rsidR="004A5F7D" w:rsidRDefault="000F06F0" w:rsidP="00AE77D1">
            <w:pPr>
              <w:spacing w:line="240" w:lineRule="auto"/>
              <w:ind w:firstLine="0"/>
              <w:jc w:val="center"/>
            </w:pPr>
            <w:proofErr w:type="gramStart"/>
            <w:r>
              <w:t>3,80 </w:t>
            </w:r>
            <w:r w:rsidRPr="00A27B1D">
              <w:t>–</w:t>
            </w:r>
            <w:r>
              <w:t> 4,00</w:t>
            </w:r>
            <w:proofErr w:type="gramEnd"/>
            <w:r>
              <w:t xml:space="preserve"> </w:t>
            </w:r>
            <w:r w:rsidRPr="00512461">
              <w:rPr>
                <w:position w:val="-4"/>
              </w:rPr>
              <w:object w:dxaOrig="600" w:dyaOrig="279" w14:anchorId="04856641">
                <v:shape id="_x0000_i1082" type="#_x0000_t75" style="width:29.9pt;height:12.9pt" o:ole="">
                  <v:imagedata r:id="rId130" o:title=""/>
                </v:shape>
                <o:OLEObject Type="Embed" ProgID="Equation.DSMT4" ShapeID="_x0000_i1082" DrawAspect="Content" ObjectID="_1681263334" r:id="rId131"/>
              </w:object>
            </w:r>
          </w:p>
        </w:tc>
      </w:tr>
      <w:tr w:rsidR="004A5F7D" w14:paraId="506C1AB5" w14:textId="77777777" w:rsidTr="00AE77D1">
        <w:trPr>
          <w:trHeight w:val="454"/>
        </w:trPr>
        <w:tc>
          <w:tcPr>
            <w:tcW w:w="5669" w:type="dxa"/>
            <w:vAlign w:val="center"/>
          </w:tcPr>
          <w:p w14:paraId="24E4B896" w14:textId="05D813EC" w:rsidR="004A5F7D" w:rsidRDefault="004A5F7D" w:rsidP="00AE77D1">
            <w:pPr>
              <w:spacing w:line="240" w:lineRule="auto"/>
              <w:ind w:firstLine="0"/>
              <w:jc w:val="left"/>
            </w:pPr>
            <w:r>
              <w:t>Метод управления</w:t>
            </w:r>
          </w:p>
        </w:tc>
        <w:tc>
          <w:tcPr>
            <w:tcW w:w="3685" w:type="dxa"/>
            <w:vAlign w:val="center"/>
          </w:tcPr>
          <w:p w14:paraId="758A29A2" w14:textId="6B028031" w:rsidR="004A5F7D" w:rsidRDefault="000F06F0" w:rsidP="00AE77D1">
            <w:pPr>
              <w:spacing w:line="240" w:lineRule="auto"/>
              <w:ind w:firstLine="0"/>
              <w:jc w:val="center"/>
            </w:pPr>
            <w:r>
              <w:t>ШИМ</w:t>
            </w:r>
          </w:p>
        </w:tc>
      </w:tr>
    </w:tbl>
    <w:p w14:paraId="6362F48F" w14:textId="77777777" w:rsidR="0018675C" w:rsidRDefault="0018675C">
      <w:pPr>
        <w:spacing w:after="160" w:line="259" w:lineRule="auto"/>
        <w:ind w:firstLine="0"/>
        <w:jc w:val="left"/>
      </w:pPr>
      <w:bookmarkStart w:id="64" w:name="_Toc70624660"/>
      <w:bookmarkEnd w:id="64"/>
      <w:r>
        <w:br w:type="page"/>
      </w:r>
    </w:p>
    <w:p w14:paraId="0FAF795C" w14:textId="4D6629EB" w:rsidR="00ED7A06" w:rsidRDefault="00ED7A06" w:rsidP="00ED7A06">
      <w:pPr>
        <w:pStyle w:val="3"/>
      </w:pPr>
      <w:r>
        <w:lastRenderedPageBreak/>
        <w:t>Конструкция шарнира звена</w:t>
      </w:r>
    </w:p>
    <w:p w14:paraId="59CF89F3" w14:textId="4BE1F106" w:rsidR="00ED7A06" w:rsidRDefault="00ED7A06" w:rsidP="00ED7A06">
      <w:commentRangeStart w:id="65"/>
      <w:r>
        <w:t xml:space="preserve">На рисунке </w:t>
      </w:r>
      <w:r w:rsidR="00903B8B">
        <w:t>2</w:t>
      </w:r>
      <w:r>
        <w:t>.2 представлена конструкции пе</w:t>
      </w:r>
      <w:commentRangeStart w:id="66"/>
      <w:commentRangeEnd w:id="66"/>
      <w:r>
        <w:t>рвого звена</w:t>
      </w:r>
      <w:commentRangeStart w:id="67"/>
      <w:commentRangeEnd w:id="67"/>
      <w:r>
        <w:rPr>
          <w:rStyle w:val="ad"/>
        </w:rPr>
        <w:commentReference w:id="67"/>
      </w:r>
      <w:r>
        <w:rPr>
          <w:rStyle w:val="ad"/>
        </w:rPr>
        <w:commentReference w:id="66"/>
      </w:r>
      <w:r>
        <w:t>.</w:t>
      </w:r>
      <w:commentRangeEnd w:id="65"/>
      <w:r>
        <w:rPr>
          <w:rStyle w:val="ad"/>
        </w:rPr>
        <w:commentReference w:id="65"/>
      </w:r>
    </w:p>
    <w:p w14:paraId="1B93BFD0" w14:textId="77777777" w:rsidR="00CB6B46" w:rsidRDefault="00FF48B7" w:rsidP="00CB6B46">
      <w:pPr>
        <w:pStyle w:val="af6"/>
        <w:keepNext/>
      </w:pPr>
      <w:r>
        <w:rPr>
          <w:noProof/>
        </w:rPr>
        <w:drawing>
          <wp:inline distT="0" distB="0" distL="0" distR="0" wp14:anchorId="69A88362" wp14:editId="1D117F03">
            <wp:extent cx="4680000" cy="2828512"/>
            <wp:effectExtent l="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680000" cy="2828512"/>
                    </a:xfrm>
                    <a:prstGeom prst="rect">
                      <a:avLst/>
                    </a:prstGeom>
                  </pic:spPr>
                </pic:pic>
              </a:graphicData>
            </a:graphic>
          </wp:inline>
        </w:drawing>
      </w:r>
    </w:p>
    <w:p w14:paraId="322F96E4" w14:textId="3B224FFC" w:rsidR="00FF48B7" w:rsidRDefault="00CB6B46" w:rsidP="00CB6B46">
      <w:pPr>
        <w:pStyle w:val="a9"/>
        <w:jc w:val="center"/>
      </w:pPr>
      <w:r>
        <w:t xml:space="preserve">Рисунок </w:t>
      </w:r>
      <w:r w:rsidR="00C45611">
        <w:fldChar w:fldCharType="begin"/>
      </w:r>
      <w:r w:rsidR="00C45611">
        <w:instrText xml:space="preserve"> STYLEREF 1 \s </w:instrText>
      </w:r>
      <w:r w:rsidR="00C45611">
        <w:fldChar w:fldCharType="separate"/>
      </w:r>
      <w:r w:rsidR="00E82FCB">
        <w:rPr>
          <w:noProof/>
        </w:rPr>
        <w:t>2</w:t>
      </w:r>
      <w:r w:rsidR="00C45611">
        <w:rPr>
          <w:noProof/>
        </w:rPr>
        <w:fldChar w:fldCharType="end"/>
      </w:r>
      <w:r w:rsidR="00D31EEC">
        <w:t>.</w:t>
      </w:r>
      <w:r w:rsidR="00C45611">
        <w:fldChar w:fldCharType="begin"/>
      </w:r>
      <w:r w:rsidR="00C45611">
        <w:instrText xml:space="preserve"> SEQ Рисунок \* ARABIC \s 1 </w:instrText>
      </w:r>
      <w:r w:rsidR="00C45611">
        <w:fldChar w:fldCharType="separate"/>
      </w:r>
      <w:r w:rsidR="00E82FCB">
        <w:rPr>
          <w:noProof/>
        </w:rPr>
        <w:t>2</w:t>
      </w:r>
      <w:r w:rsidR="00C45611">
        <w:rPr>
          <w:noProof/>
        </w:rPr>
        <w:fldChar w:fldCharType="end"/>
      </w:r>
      <w:r>
        <w:t xml:space="preserve"> — Конструкция шарнира первого звена</w:t>
      </w:r>
    </w:p>
    <w:p w14:paraId="09EC0CB7" w14:textId="77777777" w:rsidR="00ED7A06" w:rsidRDefault="00ED7A06" w:rsidP="00ED7A06">
      <w:r>
        <w:t xml:space="preserve">В конструкцию шарнира первого звена входит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и размещенный в корпусе, выполненном по подобию подшипниковой чаши.</w:t>
      </w:r>
      <w:commentRangeStart w:id="68"/>
      <w:commentRangeStart w:id="69"/>
      <w:r>
        <w:t xml:space="preserve"> </w:t>
      </w:r>
      <w:commentRangeEnd w:id="68"/>
      <w:r>
        <w:rPr>
          <w:rStyle w:val="ad"/>
        </w:rPr>
        <w:commentReference w:id="68"/>
      </w:r>
      <w:commentRangeEnd w:id="69"/>
      <w:r>
        <w:rPr>
          <w:rStyle w:val="ad"/>
        </w:rPr>
        <w:commentReference w:id="69"/>
      </w:r>
      <w:r>
        <w:t>Д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ются</w:t>
      </w:r>
      <w:commentRangeStart w:id="70"/>
      <w:commentRangeEnd w:id="70"/>
      <w:r>
        <w:rPr>
          <w:rStyle w:val="ad"/>
        </w:rPr>
        <w:commentReference w:id="70"/>
      </w:r>
      <w:r>
        <w:t xml:space="preserve"> при помощи крышки, которая крепится к корпусу шарнира при помощи винтов с потайной </w:t>
      </w:r>
      <w:commentRangeStart w:id="71"/>
      <w:commentRangeStart w:id="72"/>
      <w:commentRangeStart w:id="73"/>
      <w:r>
        <w:t>головкой</w:t>
      </w:r>
      <w:commentRangeEnd w:id="71"/>
      <w:r>
        <w:rPr>
          <w:rStyle w:val="ad"/>
        </w:rPr>
        <w:commentReference w:id="71"/>
      </w:r>
      <w:commentRangeEnd w:id="72"/>
      <w:r>
        <w:rPr>
          <w:rStyle w:val="ad"/>
        </w:rPr>
        <w:commentReference w:id="72"/>
      </w:r>
      <w:commentRangeEnd w:id="73"/>
      <w:r>
        <w:rPr>
          <w:rStyle w:val="ad"/>
        </w:rPr>
        <w:commentReference w:id="73"/>
      </w:r>
      <w:r>
        <w:t xml:space="preserve"> М2</w:t>
      </w:r>
      <w:r w:rsidRPr="00312C85">
        <w:t>×</w:t>
      </w:r>
      <w:r>
        <w:t>8 ГОСТ </w:t>
      </w:r>
      <w:proofErr w:type="gramStart"/>
      <w:r>
        <w:t>17475 – 80</w:t>
      </w:r>
      <w:proofErr w:type="gramEnd"/>
      <w:r w:rsidRPr="00D32D4A">
        <w:t xml:space="preserve"> [6]</w:t>
      </w:r>
      <w:r>
        <w:t>.</w:t>
      </w:r>
    </w:p>
    <w:p w14:paraId="3FB08F5D" w14:textId="354EB139" w:rsidR="00ED7A06"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74"/>
      <w:commentRangeStart w:id="75"/>
      <w:r>
        <w:t>предусмотрены</w:t>
      </w:r>
      <w:commentRangeEnd w:id="74"/>
      <w:r>
        <w:rPr>
          <w:rStyle w:val="ad"/>
        </w:rPr>
        <w:commentReference w:id="74"/>
      </w:r>
      <w:commentRangeEnd w:id="75"/>
      <w:r>
        <w:rPr>
          <w:rStyle w:val="ad"/>
        </w:rPr>
        <w:commentReference w:id="75"/>
      </w:r>
      <w:r>
        <w:t xml:space="preserve"> специальные центрирующие выступы (углубления). Крепление фланца к валу подшипникового узла происходит при помощи четырех винтов М3</w:t>
      </w:r>
      <w:r w:rsidRPr="00312C85">
        <w:t>×</w:t>
      </w:r>
      <w:r>
        <w:t>8 ГОСТ </w:t>
      </w:r>
      <w:proofErr w:type="gramStart"/>
      <w:r>
        <w:t>11738 – 84</w:t>
      </w:r>
      <w:proofErr w:type="gramEnd"/>
      <w:r>
        <w:t>. Крепление вала подшипникового узла ко второму звену происходит при помощи четырех винтов М3</w:t>
      </w:r>
      <w:r w:rsidRPr="00312C85">
        <w:t>×</w:t>
      </w:r>
      <w:r>
        <w:t>8</w:t>
      </w:r>
      <w:r>
        <w:rPr>
          <w:lang w:val="en-US"/>
        </w:rPr>
        <w:t> </w:t>
      </w:r>
      <w:r>
        <w:t>ГОСТ</w:t>
      </w:r>
      <w:r>
        <w:rPr>
          <w:lang w:val="en-US"/>
        </w:rPr>
        <w:t> </w:t>
      </w:r>
      <w:r>
        <w:t>11738 – 84.</w:t>
      </w:r>
    </w:p>
    <w:p w14:paraId="751C88AA" w14:textId="434261EB" w:rsidR="0018675C" w:rsidRDefault="00701C12" w:rsidP="00264022">
      <w:r>
        <w:t>На рисунке 2.2 также видны разъемы для внешней петли, чтобы перекидывать провода управления сервоприводами и схватом из первого звена во второе.</w:t>
      </w:r>
      <w:r w:rsidR="0018675C">
        <w:br w:type="page"/>
      </w:r>
    </w:p>
    <w:p w14:paraId="729B33E6" w14:textId="77777777" w:rsidR="00ED7A06" w:rsidRPr="00782FB3" w:rsidRDefault="00ED7A06" w:rsidP="00ED7A06">
      <w:pPr>
        <w:pStyle w:val="3"/>
      </w:pPr>
      <w:bookmarkStart w:id="76" w:name="_Toc70624661"/>
      <w:r>
        <w:lastRenderedPageBreak/>
        <w:t>Сборка звена</w:t>
      </w:r>
      <w:bookmarkEnd w:id="76"/>
    </w:p>
    <w:p w14:paraId="4722F95D" w14:textId="77777777" w:rsidR="00ED7A06" w:rsidRDefault="00ED7A06" w:rsidP="00ED7A06">
      <w:r>
        <w:t>Сборка первого звена осуществляется в следующем порядке:</w:t>
      </w:r>
    </w:p>
    <w:p w14:paraId="085AD8BB" w14:textId="33A239F6" w:rsidR="008B26D1" w:rsidRDefault="00384E3C" w:rsidP="00456F24">
      <w:pPr>
        <w:pStyle w:val="a5"/>
        <w:numPr>
          <w:ilvl w:val="0"/>
          <w:numId w:val="9"/>
        </w:numPr>
        <w:ind w:left="1117" w:hanging="397"/>
      </w:pPr>
      <w:r>
        <w:t>Корпус подшипникового узла крепится на вале подшипникового узла опорно-поворотного устройства.</w:t>
      </w:r>
    </w:p>
    <w:p w14:paraId="23C53389" w14:textId="7173F3BF" w:rsidR="00ED7A06" w:rsidRDefault="00ED7A06" w:rsidP="00456F24">
      <w:pPr>
        <w:pStyle w:val="a5"/>
        <w:numPr>
          <w:ilvl w:val="0"/>
          <w:numId w:val="9"/>
        </w:numPr>
        <w:ind w:left="1117" w:hanging="397"/>
      </w:pPr>
      <w:r>
        <w:t>К валу подшипникового узла крепится фланец сервопривода. Центрирование осуществляется при помощи углубления в вале.</w:t>
      </w:r>
    </w:p>
    <w:p w14:paraId="5F56E4EF" w14:textId="18DB884A" w:rsidR="00ED7A06" w:rsidRDefault="00ED7A06" w:rsidP="00456F24">
      <w:pPr>
        <w:pStyle w:val="a5"/>
        <w:numPr>
          <w:ilvl w:val="0"/>
          <w:numId w:val="9"/>
        </w:numPr>
        <w:ind w:left="1117" w:hanging="397"/>
      </w:pPr>
      <w:r>
        <w:t>На вал запрессовываются</w:t>
      </w:r>
      <w:commentRangeStart w:id="77"/>
      <w:commentRangeEnd w:id="77"/>
      <w:r>
        <w:rPr>
          <w:rStyle w:val="ad"/>
        </w:rPr>
        <w:commentReference w:id="77"/>
      </w:r>
      <w:r w:rsidRPr="009A782A">
        <w:t xml:space="preserve"> </w:t>
      </w:r>
      <w:r>
        <w:t xml:space="preserve">в следующем порядке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8B26D1">
        <w:t>.</w:t>
      </w:r>
      <w:r w:rsidR="00CE48D2">
        <w:t xml:space="preserve"> </w:t>
      </w:r>
      <w:r w:rsidR="008B26D1">
        <w:t xml:space="preserve">Происходит </w:t>
      </w:r>
      <w:r w:rsidR="008B26D1" w:rsidRPr="00B25519">
        <w:t>фиксация</w:t>
      </w:r>
      <w:r w:rsidR="008B26D1">
        <w:t xml:space="preserve"> внутренних колец подшипников стопорным кольцом с одной стороны, и буртом вала — с другой.</w:t>
      </w:r>
    </w:p>
    <w:p w14:paraId="2399A0AF" w14:textId="77777777" w:rsidR="00ED7A06" w:rsidRDefault="00ED7A06" w:rsidP="00456F24">
      <w:pPr>
        <w:pStyle w:val="a5"/>
        <w:numPr>
          <w:ilvl w:val="0"/>
          <w:numId w:val="9"/>
        </w:numPr>
        <w:ind w:left="1117" w:hanging="397"/>
      </w:pPr>
      <w:r>
        <w:t>Данная конструкция устанавливается в соответствующее отверстие корпуса первого звена.</w:t>
      </w:r>
    </w:p>
    <w:p w14:paraId="57B616B7" w14:textId="288FB8D9" w:rsidR="00ED7A06" w:rsidRDefault="004816A8" w:rsidP="00456F24">
      <w:pPr>
        <w:pStyle w:val="a5"/>
        <w:numPr>
          <w:ilvl w:val="0"/>
          <w:numId w:val="9"/>
        </w:numPr>
        <w:ind w:left="1117" w:hanging="397"/>
      </w:pPr>
      <w:r>
        <w:t>П</w:t>
      </w:r>
      <w:r w:rsidR="00ED7A06">
        <w:t>одшипниковая чаша з</w:t>
      </w:r>
      <w:commentRangeStart w:id="78"/>
      <w:r w:rsidR="00ED7A06">
        <w:t xml:space="preserve">апирается </w:t>
      </w:r>
      <w:commentRangeEnd w:id="78"/>
      <w:r w:rsidR="00ED7A06">
        <w:rPr>
          <w:rStyle w:val="ad"/>
        </w:rPr>
        <w:commentReference w:id="78"/>
      </w:r>
      <w:r w:rsidR="00ED7A06">
        <w:t>при помощи крышки. Происходит поджатие крышкой внешних колец подшипников с одной стороны и буртом — с другой.</w:t>
      </w:r>
    </w:p>
    <w:p w14:paraId="7F924CB5" w14:textId="77777777" w:rsidR="00ED7A06" w:rsidRDefault="00ED7A06" w:rsidP="00456F24">
      <w:pPr>
        <w:pStyle w:val="a5"/>
        <w:numPr>
          <w:ilvl w:val="0"/>
          <w:numId w:val="9"/>
        </w:numPr>
        <w:ind w:left="1117" w:hanging="397"/>
      </w:pPr>
      <w:commentRangeStart w:id="79"/>
      <w:commentRangeStart w:id="80"/>
      <w:commentRangeStart w:id="81"/>
      <w:r>
        <w:t>К корпусу крепится сервопривод.</w:t>
      </w:r>
      <w:commentRangeEnd w:id="79"/>
      <w:r>
        <w:rPr>
          <w:rStyle w:val="ad"/>
        </w:rPr>
        <w:commentReference w:id="79"/>
      </w:r>
      <w:commentRangeEnd w:id="80"/>
      <w:r>
        <w:rPr>
          <w:rStyle w:val="ad"/>
        </w:rPr>
        <w:commentReference w:id="80"/>
      </w:r>
      <w:commentRangeEnd w:id="81"/>
      <w:r w:rsidR="00E56F26">
        <w:rPr>
          <w:rStyle w:val="ad"/>
        </w:rPr>
        <w:commentReference w:id="81"/>
      </w:r>
    </w:p>
    <w:p w14:paraId="2A95C0FA" w14:textId="77777777" w:rsidR="00ED7A06" w:rsidRDefault="00ED7A06" w:rsidP="00456F24">
      <w:pPr>
        <w:pStyle w:val="a5"/>
        <w:numPr>
          <w:ilvl w:val="0"/>
          <w:numId w:val="9"/>
        </w:numPr>
        <w:ind w:left="1117" w:hanging="397"/>
      </w:pPr>
      <w:r>
        <w:t>Устанавливается крышка подшипникового узла.</w:t>
      </w:r>
    </w:p>
    <w:p w14:paraId="4E190F29" w14:textId="77777777" w:rsidR="00ED7A06" w:rsidRPr="00161D13" w:rsidRDefault="00ED7A06" w:rsidP="00456F24">
      <w:pPr>
        <w:pStyle w:val="a5"/>
        <w:numPr>
          <w:ilvl w:val="0"/>
          <w:numId w:val="9"/>
        </w:numPr>
        <w:ind w:left="1117" w:hanging="397"/>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326777A7" w14:textId="77777777" w:rsidR="00ED7A06" w:rsidRDefault="00ED7A06" w:rsidP="00ED7A06">
      <w:pPr>
        <w:pStyle w:val="2"/>
      </w:pPr>
      <w:bookmarkStart w:id="82" w:name="_Toc70528237"/>
      <w:bookmarkStart w:id="83" w:name="_Toc70624662"/>
      <w:commentRangeStart w:id="84"/>
      <w:r>
        <w:t>Второе звено</w:t>
      </w:r>
      <w:bookmarkEnd w:id="82"/>
      <w:commentRangeEnd w:id="84"/>
      <w:r>
        <w:t xml:space="preserve"> манипулятора</w:t>
      </w:r>
      <w:r>
        <w:rPr>
          <w:rStyle w:val="ad"/>
          <w:rFonts w:eastAsiaTheme="minorHAnsi" w:cstheme="minorBidi"/>
          <w:b w:val="0"/>
        </w:rPr>
        <w:commentReference w:id="84"/>
      </w:r>
      <w:bookmarkEnd w:id="83"/>
    </w:p>
    <w:p w14:paraId="466620C0" w14:textId="77777777" w:rsidR="00ED7A06" w:rsidRPr="009260E3" w:rsidRDefault="00ED7A06" w:rsidP="00ED7A06">
      <w:pPr>
        <w:pStyle w:val="3"/>
      </w:pPr>
      <w:bookmarkStart w:id="85" w:name="_Toc70624663"/>
      <w:r>
        <w:t>Привод звена</w:t>
      </w:r>
      <w:bookmarkEnd w:id="85"/>
    </w:p>
    <w:p w14:paraId="570352D8" w14:textId="77777777" w:rsidR="00ED7A06" w:rsidRDefault="00ED7A06" w:rsidP="00ED7A06">
      <w:commentRangeStart w:id="86"/>
      <w:r>
        <w:t xml:space="preserve">В конструкцию шарнирного узла входит </w:t>
      </w:r>
      <w:r w:rsidRPr="00201054">
        <w:t xml:space="preserve">сервопривод </w:t>
      </w:r>
      <w:r>
        <w:rPr>
          <w:lang w:val="en-US"/>
        </w:rPr>
        <w:t>TD</w:t>
      </w:r>
      <w:r w:rsidRPr="00375800">
        <w:t>-8320</w:t>
      </w:r>
      <w:r>
        <w:rPr>
          <w:lang w:val="en-US"/>
        </w:rPr>
        <w:t>MG</w:t>
      </w:r>
      <w:r>
        <w:t>, который обеспечивает вращение, и крепится к корпусу при помощи четырех винтов М3</w:t>
      </w:r>
      <w:r w:rsidRPr="00312C85">
        <w:t>×</w:t>
      </w:r>
      <w:r>
        <w:t>8 ГОСТ </w:t>
      </w:r>
      <w:proofErr w:type="gramStart"/>
      <w:r>
        <w:t>11738 – 84</w:t>
      </w:r>
      <w:proofErr w:type="gramEnd"/>
      <w:r>
        <w:t>.</w:t>
      </w:r>
    </w:p>
    <w:p w14:paraId="768FBD1B" w14:textId="7BA01618" w:rsidR="0018675C" w:rsidRDefault="00ED7A06" w:rsidP="0018675C">
      <w:r w:rsidRPr="00807CFC">
        <w:t>Характеристики сервопривода</w:t>
      </w:r>
      <w:r>
        <w:t xml:space="preserve"> </w:t>
      </w:r>
      <w:r>
        <w:rPr>
          <w:lang w:val="en-US"/>
        </w:rPr>
        <w:t>TD</w:t>
      </w:r>
      <w:r w:rsidRPr="00375800">
        <w:t>-8320</w:t>
      </w:r>
      <w:r>
        <w:rPr>
          <w:lang w:val="en-US"/>
        </w:rPr>
        <w:t>MG</w:t>
      </w:r>
      <w:r w:rsidR="00FD68C1">
        <w:t xml:space="preserve"> </w:t>
      </w:r>
      <w:r w:rsidR="00FD68C1" w:rsidRPr="00FD68C1">
        <w:t>[7]</w:t>
      </w:r>
      <w:r>
        <w:t xml:space="preserve"> представлены </w:t>
      </w:r>
      <w:r w:rsidR="00FD68C1">
        <w:t>в таблице</w:t>
      </w:r>
      <w:r w:rsidR="0018675C">
        <w:t> 2.</w:t>
      </w:r>
      <w:r w:rsidR="00501370">
        <w:t>3</w:t>
      </w:r>
      <w:r w:rsidR="00FD68C1">
        <w:t>.</w:t>
      </w:r>
    </w:p>
    <w:p w14:paraId="35732719" w14:textId="457C73EC" w:rsidR="000311F8" w:rsidRDefault="0018675C" w:rsidP="0018675C">
      <w:pPr>
        <w:spacing w:after="160" w:line="259" w:lineRule="auto"/>
        <w:ind w:firstLine="0"/>
        <w:jc w:val="left"/>
      </w:pPr>
      <w:r>
        <w:br w:type="page"/>
      </w:r>
    </w:p>
    <w:p w14:paraId="0E7DFA57" w14:textId="2BAF0DFB" w:rsidR="000F06F0" w:rsidRPr="00FD68C1" w:rsidRDefault="0018675C" w:rsidP="0018675C">
      <w:pPr>
        <w:pStyle w:val="a9"/>
        <w:rPr>
          <w:szCs w:val="20"/>
        </w:rPr>
      </w:pPr>
      <w:r>
        <w:lastRenderedPageBreak/>
        <w:t xml:space="preserve">Таблица </w:t>
      </w:r>
      <w:r w:rsidR="00C45611">
        <w:fldChar w:fldCharType="begin"/>
      </w:r>
      <w:r w:rsidR="00C45611">
        <w:instrText xml:space="preserve"> STYLEREF 1 \s</w:instrText>
      </w:r>
      <w:r w:rsidR="00C45611">
        <w:instrText xml:space="preserve"> </w:instrText>
      </w:r>
      <w:r w:rsidR="00C45611">
        <w:fldChar w:fldCharType="separate"/>
      </w:r>
      <w:r w:rsidR="00501370">
        <w:rPr>
          <w:noProof/>
        </w:rPr>
        <w:t>2</w:t>
      </w:r>
      <w:r w:rsidR="00C45611">
        <w:rPr>
          <w:noProof/>
        </w:rPr>
        <w:fldChar w:fldCharType="end"/>
      </w:r>
      <w:r w:rsidR="00501370">
        <w:t>.</w:t>
      </w:r>
      <w:r w:rsidR="00C45611">
        <w:fldChar w:fldCharType="begin"/>
      </w:r>
      <w:r w:rsidR="00C45611">
        <w:instrText xml:space="preserve"> SEQ Таблица \* ARABIC \s 1 </w:instrText>
      </w:r>
      <w:r w:rsidR="00C45611">
        <w:fldChar w:fldCharType="separate"/>
      </w:r>
      <w:r w:rsidR="00501370">
        <w:rPr>
          <w:noProof/>
        </w:rPr>
        <w:t>3</w:t>
      </w:r>
      <w:r w:rsidR="00C45611">
        <w:rPr>
          <w:noProof/>
        </w:rPr>
        <w:fldChar w:fldCharType="end"/>
      </w:r>
      <w:r>
        <w:t xml:space="preserve"> </w:t>
      </w:r>
      <w:r w:rsidRPr="00FD68C1">
        <w:rPr>
          <w:szCs w:val="20"/>
        </w:rPr>
        <w:t xml:space="preserve">— Характеристики сервопривода </w:t>
      </w:r>
      <w:r w:rsidRPr="00FD68C1">
        <w:rPr>
          <w:szCs w:val="20"/>
          <w:lang w:val="en-US"/>
        </w:rPr>
        <w:t>TD</w:t>
      </w:r>
      <w:r w:rsidRPr="00FD68C1">
        <w:rPr>
          <w:szCs w:val="20"/>
        </w:rPr>
        <w:t>-8320</w:t>
      </w:r>
      <w:r w:rsidRPr="00FD68C1">
        <w:rPr>
          <w:szCs w:val="20"/>
          <w:lang w:val="en-US"/>
        </w:rPr>
        <w:t>MG</w:t>
      </w:r>
    </w:p>
    <w:tbl>
      <w:tblPr>
        <w:tblStyle w:val="a4"/>
        <w:tblW w:w="0" w:type="auto"/>
        <w:tblLook w:val="04A0" w:firstRow="1" w:lastRow="0" w:firstColumn="1" w:lastColumn="0" w:noHBand="0" w:noVBand="1"/>
      </w:tblPr>
      <w:tblGrid>
        <w:gridCol w:w="4672"/>
        <w:gridCol w:w="4673"/>
      </w:tblGrid>
      <w:tr w:rsidR="000F06F0" w14:paraId="56DCE0DF" w14:textId="77777777" w:rsidTr="0018675C">
        <w:trPr>
          <w:trHeight w:val="454"/>
        </w:trPr>
        <w:tc>
          <w:tcPr>
            <w:tcW w:w="4672" w:type="dxa"/>
            <w:vAlign w:val="center"/>
          </w:tcPr>
          <w:p w14:paraId="36197AE7" w14:textId="145467DE" w:rsidR="000F06F0" w:rsidRDefault="000F06F0" w:rsidP="0018675C">
            <w:pPr>
              <w:spacing w:line="240" w:lineRule="auto"/>
              <w:ind w:firstLine="0"/>
              <w:jc w:val="center"/>
            </w:pPr>
            <w:r>
              <w:t>Характеристика</w:t>
            </w:r>
          </w:p>
        </w:tc>
        <w:tc>
          <w:tcPr>
            <w:tcW w:w="4673" w:type="dxa"/>
            <w:vAlign w:val="center"/>
          </w:tcPr>
          <w:p w14:paraId="0A8CCE8E" w14:textId="775B71F9" w:rsidR="000F06F0" w:rsidRDefault="000F06F0" w:rsidP="0018675C">
            <w:pPr>
              <w:spacing w:line="240" w:lineRule="auto"/>
              <w:ind w:firstLine="0"/>
              <w:jc w:val="center"/>
            </w:pPr>
            <w:r>
              <w:t>Значение</w:t>
            </w:r>
          </w:p>
        </w:tc>
      </w:tr>
      <w:tr w:rsidR="000F06F0" w14:paraId="53E7EBB2" w14:textId="77777777" w:rsidTr="0018675C">
        <w:trPr>
          <w:trHeight w:val="454"/>
        </w:trPr>
        <w:tc>
          <w:tcPr>
            <w:tcW w:w="4672" w:type="dxa"/>
            <w:vAlign w:val="center"/>
          </w:tcPr>
          <w:p w14:paraId="72ABA932" w14:textId="38A470EF" w:rsidR="000F06F0" w:rsidRDefault="000F06F0" w:rsidP="0018675C">
            <w:pPr>
              <w:spacing w:line="240" w:lineRule="auto"/>
              <w:ind w:firstLine="0"/>
              <w:jc w:val="left"/>
            </w:pPr>
            <w:r w:rsidRPr="00A610D1">
              <w:rPr>
                <w:rFonts w:cs="Times New Roman"/>
              </w:rPr>
              <w:t>Диапазон рабочих температур</w:t>
            </w:r>
          </w:p>
        </w:tc>
        <w:tc>
          <w:tcPr>
            <w:tcW w:w="4673" w:type="dxa"/>
            <w:vAlign w:val="center"/>
          </w:tcPr>
          <w:p w14:paraId="3E86C95E" w14:textId="01DC3DE4" w:rsidR="000F06F0" w:rsidRDefault="000F06F0" w:rsidP="0018675C">
            <w:pPr>
              <w:spacing w:line="240" w:lineRule="auto"/>
              <w:ind w:firstLine="0"/>
              <w:jc w:val="center"/>
            </w:pPr>
            <w:r>
              <w:rPr>
                <w:rFonts w:cs="Times New Roman"/>
              </w:rPr>
              <w:t>–</w:t>
            </w:r>
            <w:r w:rsidRPr="00A610D1">
              <w:rPr>
                <w:rFonts w:cs="Times New Roman"/>
              </w:rPr>
              <w:t>2</w:t>
            </w:r>
            <w:r>
              <w:rPr>
                <w:rFonts w:cs="Times New Roman"/>
              </w:rPr>
              <w:t>0</w:t>
            </w:r>
            <w:r w:rsidR="0018675C">
              <w:rPr>
                <w:rFonts w:cs="Times New Roman"/>
              </w:rPr>
              <w:t> </w:t>
            </w:r>
            <w:r w:rsidRPr="00A610D1">
              <w:rPr>
                <w:rFonts w:cs="Times New Roman"/>
              </w:rPr>
              <w:t>°C</w:t>
            </w:r>
            <w:r>
              <w:t> – </w:t>
            </w:r>
            <w:r>
              <w:rPr>
                <w:rFonts w:cs="Times New Roman"/>
              </w:rPr>
              <w:t>60</w:t>
            </w:r>
            <w:r w:rsidR="0018675C">
              <w:rPr>
                <w:rFonts w:cs="Times New Roman"/>
              </w:rPr>
              <w:t> </w:t>
            </w:r>
            <w:r w:rsidRPr="00A610D1">
              <w:rPr>
                <w:rFonts w:cs="Times New Roman"/>
              </w:rPr>
              <w:t>°C</w:t>
            </w:r>
          </w:p>
        </w:tc>
      </w:tr>
      <w:tr w:rsidR="000F06F0" w14:paraId="60AAD366" w14:textId="77777777" w:rsidTr="0018675C">
        <w:trPr>
          <w:trHeight w:val="454"/>
        </w:trPr>
        <w:tc>
          <w:tcPr>
            <w:tcW w:w="4672" w:type="dxa"/>
            <w:vAlign w:val="center"/>
          </w:tcPr>
          <w:p w14:paraId="0349EF9F" w14:textId="3462EF3A" w:rsidR="000F06F0" w:rsidRDefault="000F06F0" w:rsidP="0018675C">
            <w:pPr>
              <w:spacing w:line="240" w:lineRule="auto"/>
              <w:ind w:firstLine="0"/>
              <w:jc w:val="left"/>
            </w:pPr>
            <w:r w:rsidRPr="00A610D1">
              <w:rPr>
                <w:rFonts w:cs="Times New Roman"/>
              </w:rPr>
              <w:t>Водонепроницаемость</w:t>
            </w:r>
          </w:p>
        </w:tc>
        <w:tc>
          <w:tcPr>
            <w:tcW w:w="4673" w:type="dxa"/>
            <w:vAlign w:val="center"/>
          </w:tcPr>
          <w:p w14:paraId="467A6613" w14:textId="4FA2AE9F" w:rsidR="000F06F0" w:rsidRDefault="000F06F0" w:rsidP="0018675C">
            <w:pPr>
              <w:spacing w:line="240" w:lineRule="auto"/>
              <w:ind w:firstLine="0"/>
              <w:jc w:val="center"/>
            </w:pPr>
            <w:r>
              <w:rPr>
                <w:rFonts w:cs="Times New Roman"/>
              </w:rPr>
              <w:t>да</w:t>
            </w:r>
          </w:p>
        </w:tc>
      </w:tr>
      <w:tr w:rsidR="000F06F0" w14:paraId="585C6E3B" w14:textId="77777777" w:rsidTr="0018675C">
        <w:trPr>
          <w:trHeight w:val="454"/>
        </w:trPr>
        <w:tc>
          <w:tcPr>
            <w:tcW w:w="4672" w:type="dxa"/>
            <w:vAlign w:val="center"/>
          </w:tcPr>
          <w:p w14:paraId="147CE180" w14:textId="19D818F6" w:rsidR="000F06F0" w:rsidRDefault="00501370" w:rsidP="0018675C">
            <w:pPr>
              <w:spacing w:line="240" w:lineRule="auto"/>
              <w:ind w:firstLine="0"/>
              <w:jc w:val="left"/>
            </w:pPr>
            <w:r>
              <w:rPr>
                <w:rFonts w:cs="Times New Roman"/>
              </w:rPr>
              <w:t>Габариты</w:t>
            </w:r>
          </w:p>
        </w:tc>
        <w:tc>
          <w:tcPr>
            <w:tcW w:w="4673" w:type="dxa"/>
            <w:vAlign w:val="center"/>
          </w:tcPr>
          <w:p w14:paraId="15E39F21" w14:textId="78F0CA06" w:rsidR="000F06F0" w:rsidRDefault="000F06F0" w:rsidP="0018675C">
            <w:pPr>
              <w:spacing w:line="240" w:lineRule="auto"/>
              <w:ind w:firstLine="0"/>
              <w:jc w:val="center"/>
            </w:pPr>
            <w:r w:rsidRPr="00A610D1">
              <w:rPr>
                <w:rFonts w:cs="Times New Roman"/>
              </w:rPr>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tc>
      </w:tr>
      <w:tr w:rsidR="000F06F0" w14:paraId="6DA15DAF" w14:textId="77777777" w:rsidTr="0018675C">
        <w:trPr>
          <w:trHeight w:val="454"/>
        </w:trPr>
        <w:tc>
          <w:tcPr>
            <w:tcW w:w="4672" w:type="dxa"/>
            <w:vAlign w:val="center"/>
          </w:tcPr>
          <w:p w14:paraId="6CFDC4F1" w14:textId="6A6C8C47" w:rsidR="000F06F0" w:rsidRDefault="00501370" w:rsidP="0018675C">
            <w:pPr>
              <w:spacing w:line="240" w:lineRule="auto"/>
              <w:ind w:firstLine="0"/>
              <w:jc w:val="left"/>
            </w:pPr>
            <w:r>
              <w:rPr>
                <w:rFonts w:cs="Times New Roman"/>
              </w:rPr>
              <w:t>Масса</w:t>
            </w:r>
          </w:p>
        </w:tc>
        <w:tc>
          <w:tcPr>
            <w:tcW w:w="4673" w:type="dxa"/>
            <w:vAlign w:val="center"/>
          </w:tcPr>
          <w:p w14:paraId="5E7946E3" w14:textId="46039E5D" w:rsidR="000F06F0" w:rsidRDefault="000F06F0" w:rsidP="0018675C">
            <w:pPr>
              <w:spacing w:line="240" w:lineRule="auto"/>
              <w:ind w:firstLine="0"/>
              <w:jc w:val="center"/>
            </w:pPr>
            <w:r>
              <w:rPr>
                <w:rFonts w:cs="Times New Roman"/>
              </w:rPr>
              <w:t>60</w:t>
            </w:r>
            <w:r w:rsidRPr="00A610D1">
              <w:rPr>
                <w:rFonts w:cs="Times New Roman"/>
              </w:rPr>
              <w:t xml:space="preserve"> г ± 5%</w:t>
            </w:r>
          </w:p>
        </w:tc>
      </w:tr>
      <w:tr w:rsidR="000F06F0" w14:paraId="076917E9" w14:textId="77777777" w:rsidTr="0018675C">
        <w:trPr>
          <w:trHeight w:val="454"/>
        </w:trPr>
        <w:tc>
          <w:tcPr>
            <w:tcW w:w="4672" w:type="dxa"/>
            <w:vAlign w:val="center"/>
          </w:tcPr>
          <w:p w14:paraId="62940001" w14:textId="24DD3B76" w:rsidR="000F06F0" w:rsidRDefault="000F06F0" w:rsidP="0018675C">
            <w:pPr>
              <w:spacing w:line="240" w:lineRule="auto"/>
              <w:ind w:firstLine="0"/>
              <w:jc w:val="left"/>
            </w:pPr>
            <w:r w:rsidRPr="00E044A0">
              <w:rPr>
                <w:rFonts w:cs="Times New Roman"/>
              </w:rPr>
              <w:t>Предельный угол</w:t>
            </w:r>
          </w:p>
        </w:tc>
        <w:tc>
          <w:tcPr>
            <w:tcW w:w="4673" w:type="dxa"/>
            <w:vAlign w:val="center"/>
          </w:tcPr>
          <w:p w14:paraId="62D102E6" w14:textId="6E4DA66F" w:rsidR="000F06F0" w:rsidRDefault="000F06F0" w:rsidP="0018675C">
            <w:pPr>
              <w:spacing w:line="240" w:lineRule="auto"/>
              <w:ind w:firstLine="0"/>
              <w:jc w:val="center"/>
            </w:pPr>
            <w:r w:rsidRPr="005F0FBA">
              <w:rPr>
                <w:rFonts w:cs="Times New Roman"/>
              </w:rPr>
              <w:t>360</w:t>
            </w:r>
            <w:r w:rsidRPr="00A610D1">
              <w:rPr>
                <w:rFonts w:cs="Times New Roman"/>
              </w:rPr>
              <w:t>°</w:t>
            </w:r>
          </w:p>
        </w:tc>
      </w:tr>
      <w:tr w:rsidR="000311F8" w14:paraId="5328AE6F" w14:textId="77777777" w:rsidTr="0018675C">
        <w:trPr>
          <w:trHeight w:val="454"/>
        </w:trPr>
        <w:tc>
          <w:tcPr>
            <w:tcW w:w="4672" w:type="dxa"/>
            <w:vAlign w:val="center"/>
          </w:tcPr>
          <w:p w14:paraId="65C6FDC4" w14:textId="1488E679" w:rsidR="000311F8" w:rsidRDefault="000311F8" w:rsidP="0018675C">
            <w:pPr>
              <w:spacing w:line="240" w:lineRule="auto"/>
              <w:ind w:firstLine="0"/>
              <w:jc w:val="left"/>
            </w:pPr>
            <w:r>
              <w:t>Диапазон рабочих напряжений</w:t>
            </w:r>
          </w:p>
        </w:tc>
        <w:tc>
          <w:tcPr>
            <w:tcW w:w="4673" w:type="dxa"/>
            <w:vAlign w:val="center"/>
          </w:tcPr>
          <w:p w14:paraId="1E0223EB" w14:textId="57DCC118" w:rsidR="000311F8" w:rsidRDefault="000311F8" w:rsidP="0018675C">
            <w:pPr>
              <w:spacing w:line="240" w:lineRule="auto"/>
              <w:ind w:firstLine="0"/>
              <w:jc w:val="center"/>
            </w:pPr>
            <w:proofErr w:type="gramStart"/>
            <w:r w:rsidRPr="00A610D1">
              <w:rPr>
                <w:rFonts w:cs="Times New Roman"/>
              </w:rPr>
              <w:t>4,8</w:t>
            </w:r>
            <w:r>
              <w:t> – </w:t>
            </w:r>
            <w:r>
              <w:rPr>
                <w:rFonts w:cs="Times New Roman"/>
              </w:rPr>
              <w:t>6,6</w:t>
            </w:r>
            <w:proofErr w:type="gramEnd"/>
            <w:r w:rsidRPr="00A610D1">
              <w:rPr>
                <w:rFonts w:cs="Times New Roman"/>
              </w:rPr>
              <w:t xml:space="preserve"> В</w:t>
            </w:r>
          </w:p>
        </w:tc>
      </w:tr>
      <w:tr w:rsidR="000311F8" w14:paraId="70598EE7" w14:textId="77777777" w:rsidTr="0018675C">
        <w:trPr>
          <w:trHeight w:val="454"/>
        </w:trPr>
        <w:tc>
          <w:tcPr>
            <w:tcW w:w="4672" w:type="dxa"/>
            <w:vAlign w:val="center"/>
          </w:tcPr>
          <w:p w14:paraId="5AB8BDC7" w14:textId="1D6CCA82" w:rsidR="000311F8" w:rsidRDefault="0018675C" w:rsidP="0018675C">
            <w:pPr>
              <w:spacing w:line="240" w:lineRule="auto"/>
              <w:ind w:firstLine="0"/>
              <w:jc w:val="left"/>
            </w:pPr>
            <w:r>
              <w:rPr>
                <w:rFonts w:cs="Times New Roman"/>
              </w:rPr>
              <w:t xml:space="preserve">Время </w:t>
            </w:r>
            <w:r w:rsidR="000311F8">
              <w:rPr>
                <w:rFonts w:cs="Times New Roman"/>
              </w:rPr>
              <w:t>поворота</w:t>
            </w:r>
            <w:r>
              <w:rPr>
                <w:rFonts w:cs="Times New Roman"/>
              </w:rPr>
              <w:t xml:space="preserve"> на угол 60</w:t>
            </w:r>
            <w:r>
              <w:t>°</w:t>
            </w:r>
          </w:p>
        </w:tc>
        <w:tc>
          <w:tcPr>
            <w:tcW w:w="4673" w:type="dxa"/>
            <w:vAlign w:val="center"/>
          </w:tcPr>
          <w:p w14:paraId="7C5552E1" w14:textId="361D90AB" w:rsidR="000311F8" w:rsidRDefault="000311F8" w:rsidP="0018675C">
            <w:pPr>
              <w:spacing w:line="240" w:lineRule="auto"/>
              <w:ind w:firstLine="0"/>
              <w:jc w:val="center"/>
            </w:pPr>
            <w:proofErr w:type="gramStart"/>
            <w:r w:rsidRPr="00A610D1">
              <w:rPr>
                <w:rFonts w:cs="Times New Roman"/>
              </w:rPr>
              <w:t>0,</w:t>
            </w:r>
            <w:r>
              <w:rPr>
                <w:rFonts w:cs="Times New Roman"/>
              </w:rPr>
              <w:t>1</w:t>
            </w:r>
            <w:r w:rsidR="0018675C">
              <w:rPr>
                <w:rFonts w:cs="Times New Roman"/>
              </w:rPr>
              <w:t>7</w:t>
            </w:r>
            <w:r>
              <w:t> – </w:t>
            </w:r>
            <w:r w:rsidRPr="00A610D1">
              <w:rPr>
                <w:rFonts w:cs="Times New Roman"/>
              </w:rPr>
              <w:t>0,</w:t>
            </w:r>
            <w:r>
              <w:rPr>
                <w:rFonts w:cs="Times New Roman"/>
              </w:rPr>
              <w:t>1</w:t>
            </w:r>
            <w:r w:rsidR="0018675C">
              <w:rPr>
                <w:rFonts w:cs="Times New Roman"/>
              </w:rPr>
              <w:t>9</w:t>
            </w:r>
            <w:proofErr w:type="gramEnd"/>
            <w:r w:rsidRPr="00CC50D2">
              <w:rPr>
                <w:rFonts w:cs="Times New Roman"/>
              </w:rPr>
              <w:t xml:space="preserve"> </w:t>
            </w:r>
            <w:r w:rsidRPr="00A610D1">
              <w:rPr>
                <w:rFonts w:cs="Times New Roman"/>
              </w:rPr>
              <w:t>с</w:t>
            </w:r>
          </w:p>
        </w:tc>
      </w:tr>
      <w:tr w:rsidR="000311F8" w14:paraId="6A48D59C" w14:textId="77777777" w:rsidTr="0018675C">
        <w:trPr>
          <w:trHeight w:val="454"/>
        </w:trPr>
        <w:tc>
          <w:tcPr>
            <w:tcW w:w="4672" w:type="dxa"/>
            <w:vAlign w:val="center"/>
          </w:tcPr>
          <w:p w14:paraId="5DFD5873" w14:textId="51E71CF2" w:rsidR="000311F8" w:rsidRPr="00A610D1" w:rsidRDefault="000311F8" w:rsidP="0018675C">
            <w:pPr>
              <w:spacing w:line="240" w:lineRule="auto"/>
              <w:ind w:firstLine="0"/>
              <w:jc w:val="left"/>
              <w:rPr>
                <w:rFonts w:cs="Times New Roman"/>
              </w:rPr>
            </w:pPr>
            <w:r>
              <w:rPr>
                <w:rFonts w:cs="Times New Roman"/>
              </w:rPr>
              <w:t>Рабочий ток</w:t>
            </w:r>
          </w:p>
        </w:tc>
        <w:tc>
          <w:tcPr>
            <w:tcW w:w="4673" w:type="dxa"/>
            <w:vAlign w:val="center"/>
          </w:tcPr>
          <w:p w14:paraId="5B370F0A" w14:textId="086FE613" w:rsidR="000311F8" w:rsidRPr="000311F8" w:rsidRDefault="000311F8" w:rsidP="0018675C">
            <w:pPr>
              <w:spacing w:line="240" w:lineRule="auto"/>
              <w:ind w:firstLine="0"/>
              <w:jc w:val="center"/>
              <w:rPr>
                <w:rFonts w:cs="Times New Roman"/>
              </w:rPr>
            </w:pPr>
            <w:r>
              <w:rPr>
                <w:rFonts w:cs="Times New Roman"/>
                <w:lang w:val="en-US"/>
              </w:rPr>
              <w:t xml:space="preserve">&lt; </w:t>
            </w:r>
            <w:r>
              <w:rPr>
                <w:rFonts w:cs="Times New Roman"/>
              </w:rPr>
              <w:t>500 мА</w:t>
            </w:r>
          </w:p>
        </w:tc>
      </w:tr>
      <w:tr w:rsidR="000311F8" w14:paraId="15A92042" w14:textId="77777777" w:rsidTr="0018675C">
        <w:trPr>
          <w:trHeight w:val="454"/>
        </w:trPr>
        <w:tc>
          <w:tcPr>
            <w:tcW w:w="4672" w:type="dxa"/>
            <w:vAlign w:val="center"/>
          </w:tcPr>
          <w:p w14:paraId="36CC15DA" w14:textId="77D47198" w:rsidR="000311F8" w:rsidRDefault="000311F8" w:rsidP="0018675C">
            <w:pPr>
              <w:spacing w:line="240" w:lineRule="auto"/>
              <w:ind w:firstLine="0"/>
              <w:jc w:val="left"/>
            </w:pPr>
            <w:r>
              <w:rPr>
                <w:rFonts w:cs="Times New Roman"/>
              </w:rPr>
              <w:t>К</w:t>
            </w:r>
            <w:r w:rsidRPr="00A610D1">
              <w:rPr>
                <w:rFonts w:cs="Times New Roman"/>
              </w:rPr>
              <w:t>рутящий момент</w:t>
            </w:r>
          </w:p>
        </w:tc>
        <w:tc>
          <w:tcPr>
            <w:tcW w:w="4673" w:type="dxa"/>
            <w:vAlign w:val="center"/>
          </w:tcPr>
          <w:p w14:paraId="4E6F0F41" w14:textId="6F43F639" w:rsidR="000311F8" w:rsidRDefault="000311F8" w:rsidP="0018675C">
            <w:pPr>
              <w:spacing w:line="240" w:lineRule="auto"/>
              <w:ind w:firstLine="0"/>
              <w:jc w:val="center"/>
            </w:pPr>
            <w:proofErr w:type="gramStart"/>
            <w:r>
              <w:rPr>
                <w:rFonts w:cs="Times New Roman"/>
              </w:rPr>
              <w:t>1,72</w:t>
            </w:r>
            <w:r>
              <w:t> – </w:t>
            </w:r>
            <w:r>
              <w:rPr>
                <w:rFonts w:cs="Times New Roman"/>
              </w:rPr>
              <w:t>2,05</w:t>
            </w:r>
            <w:proofErr w:type="gramEnd"/>
            <w:r w:rsidRPr="00A610D1">
              <w:rPr>
                <w:rFonts w:cs="Times New Roman"/>
              </w:rPr>
              <w:t xml:space="preserve"> </w:t>
            </w:r>
            <w:r w:rsidRPr="003F497E">
              <w:rPr>
                <w:rFonts w:cs="Times New Roman"/>
                <w:position w:val="-4"/>
              </w:rPr>
              <w:object w:dxaOrig="600" w:dyaOrig="279" w14:anchorId="019293FD">
                <v:shape id="_x0000_i1083" type="#_x0000_t75" style="width:29.9pt;height:12.9pt" o:ole="">
                  <v:imagedata r:id="rId133" o:title=""/>
                </v:shape>
                <o:OLEObject Type="Embed" ProgID="Equation.DSMT4" ShapeID="_x0000_i1083" DrawAspect="Content" ObjectID="_1681263335" r:id="rId134"/>
              </w:object>
            </w:r>
          </w:p>
        </w:tc>
      </w:tr>
      <w:tr w:rsidR="000311F8" w14:paraId="20003AE0" w14:textId="77777777" w:rsidTr="0018675C">
        <w:trPr>
          <w:trHeight w:val="454"/>
        </w:trPr>
        <w:tc>
          <w:tcPr>
            <w:tcW w:w="4672" w:type="dxa"/>
            <w:vAlign w:val="center"/>
          </w:tcPr>
          <w:p w14:paraId="1447502E" w14:textId="3459F3E2" w:rsidR="000311F8" w:rsidRDefault="000311F8" w:rsidP="0018675C">
            <w:pPr>
              <w:spacing w:line="240" w:lineRule="auto"/>
              <w:ind w:firstLine="0"/>
              <w:jc w:val="left"/>
            </w:pPr>
            <w:r>
              <w:rPr>
                <w:rFonts w:cs="Times New Roman"/>
              </w:rPr>
              <w:t>Метод управления</w:t>
            </w:r>
          </w:p>
        </w:tc>
        <w:tc>
          <w:tcPr>
            <w:tcW w:w="4673" w:type="dxa"/>
            <w:vAlign w:val="center"/>
          </w:tcPr>
          <w:p w14:paraId="0EDBC423" w14:textId="3A62D4D6" w:rsidR="000311F8" w:rsidRDefault="000311F8" w:rsidP="0018675C">
            <w:pPr>
              <w:spacing w:line="240" w:lineRule="auto"/>
              <w:ind w:firstLine="0"/>
              <w:jc w:val="center"/>
            </w:pPr>
            <w:r>
              <w:rPr>
                <w:rFonts w:cs="Times New Roman"/>
              </w:rPr>
              <w:t>ШИМ</w:t>
            </w:r>
          </w:p>
        </w:tc>
      </w:tr>
    </w:tbl>
    <w:p w14:paraId="0BAE51EB" w14:textId="77777777" w:rsidR="00ED7A06" w:rsidRDefault="00ED7A06" w:rsidP="0018675C">
      <w:pPr>
        <w:pStyle w:val="3"/>
        <w:spacing w:before="240"/>
      </w:pPr>
      <w:bookmarkStart w:id="87" w:name="_Toc70624664"/>
      <w:r>
        <w:t>Конструкция шарнира звена</w:t>
      </w:r>
      <w:bookmarkEnd w:id="87"/>
    </w:p>
    <w:p w14:paraId="39894DF5" w14:textId="351AE743" w:rsidR="00ED7A06" w:rsidRPr="009260E3" w:rsidRDefault="00ED7A06" w:rsidP="00ED7A06">
      <w:r>
        <w:t xml:space="preserve">На рисунке </w:t>
      </w:r>
      <w:r w:rsidR="00903B8B">
        <w:t>2</w:t>
      </w:r>
      <w:r>
        <w:t>.3 представлена конструкция шарнира второго звена</w:t>
      </w:r>
      <w:commentRangeStart w:id="88"/>
      <w:commentRangeStart w:id="89"/>
      <w:r>
        <w:t>.</w:t>
      </w:r>
      <w:commentRangeEnd w:id="88"/>
      <w:r>
        <w:rPr>
          <w:rStyle w:val="ad"/>
        </w:rPr>
        <w:commentReference w:id="88"/>
      </w:r>
      <w:commentRangeEnd w:id="89"/>
      <w:r>
        <w:rPr>
          <w:rStyle w:val="ad"/>
        </w:rPr>
        <w:commentReference w:id="89"/>
      </w:r>
    </w:p>
    <w:p w14:paraId="42948F0C" w14:textId="77777777" w:rsidR="00CB6B46" w:rsidRDefault="00ED7A06" w:rsidP="00CB6B46">
      <w:pPr>
        <w:rPr>
          <w:noProof/>
        </w:rPr>
      </w:pPr>
      <w:r w:rsidRPr="00CB6B46">
        <w:t xml:space="preserve">В конструкции второго звена предусмотрена </w:t>
      </w:r>
      <w:r w:rsidR="00903B8B" w:rsidRPr="00CB6B46">
        <w:t>фиксирующая конструкция</w:t>
      </w:r>
      <w:r w:rsidRPr="00CB6B46">
        <w:t xml:space="preserve">, которая будет удерживать сервопривод от вращения, и прикреплена к корпусу теми же болтами, что и крышка справа на рисунке </w:t>
      </w:r>
      <w:r w:rsidR="00903B8B" w:rsidRPr="00CB6B46">
        <w:t>2</w:t>
      </w:r>
      <w:r w:rsidRPr="00CB6B46">
        <w:t>.3.</w:t>
      </w:r>
      <w:r w:rsidR="00CB6B46" w:rsidRPr="00CB6B46">
        <w:rPr>
          <w:noProof/>
        </w:rPr>
        <w:t xml:space="preserve"> </w:t>
      </w:r>
    </w:p>
    <w:p w14:paraId="14FD045A" w14:textId="77777777" w:rsidR="00CB6B46" w:rsidRDefault="00CB6B46" w:rsidP="00CB6B46">
      <w:pPr>
        <w:pStyle w:val="af6"/>
        <w:keepNext/>
      </w:pPr>
      <w:r>
        <w:rPr>
          <w:noProof/>
        </w:rPr>
        <w:drawing>
          <wp:inline distT="0" distB="0" distL="0" distR="0" wp14:anchorId="5326E24C" wp14:editId="5D53106B">
            <wp:extent cx="5040000" cy="2750316"/>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040000" cy="2750316"/>
                    </a:xfrm>
                    <a:prstGeom prst="rect">
                      <a:avLst/>
                    </a:prstGeom>
                  </pic:spPr>
                </pic:pic>
              </a:graphicData>
            </a:graphic>
          </wp:inline>
        </w:drawing>
      </w:r>
    </w:p>
    <w:p w14:paraId="65C5ED5E" w14:textId="3CADF217" w:rsidR="00CB6B46" w:rsidRDefault="00CB6B46" w:rsidP="00CB6B46">
      <w:pPr>
        <w:pStyle w:val="a9"/>
        <w:jc w:val="center"/>
      </w:pPr>
      <w:r>
        <w:t xml:space="preserve">Рисунок </w:t>
      </w:r>
      <w:r w:rsidR="00C45611">
        <w:fldChar w:fldCharType="begin"/>
      </w:r>
      <w:r w:rsidR="00C45611">
        <w:instrText xml:space="preserve"> STYLEREF 1 \s </w:instrText>
      </w:r>
      <w:r w:rsidR="00C45611">
        <w:fldChar w:fldCharType="separate"/>
      </w:r>
      <w:r w:rsidR="00E82FCB">
        <w:rPr>
          <w:noProof/>
        </w:rPr>
        <w:t>2</w:t>
      </w:r>
      <w:r w:rsidR="00C45611">
        <w:rPr>
          <w:noProof/>
        </w:rPr>
        <w:fldChar w:fldCharType="end"/>
      </w:r>
      <w:r w:rsidR="00D31EEC">
        <w:t>.</w:t>
      </w:r>
      <w:r w:rsidR="00C45611">
        <w:fldChar w:fldCharType="begin"/>
      </w:r>
      <w:r w:rsidR="00C45611">
        <w:instrText xml:space="preserve"> SEQ Рисунок \* ARABIC \s 1 </w:instrText>
      </w:r>
      <w:r w:rsidR="00C45611">
        <w:fldChar w:fldCharType="separate"/>
      </w:r>
      <w:r w:rsidR="00E82FCB">
        <w:rPr>
          <w:noProof/>
        </w:rPr>
        <w:t>3</w:t>
      </w:r>
      <w:r w:rsidR="00C45611">
        <w:rPr>
          <w:noProof/>
        </w:rPr>
        <w:fldChar w:fldCharType="end"/>
      </w:r>
      <w:r>
        <w:t xml:space="preserve"> — Конструкция шарнира второго звена</w:t>
      </w:r>
    </w:p>
    <w:p w14:paraId="541E21AF" w14:textId="4A1ACC79" w:rsidR="00ED7A06" w:rsidRDefault="00ED7A06" w:rsidP="00ED7A0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xml:space="preserve">, и размещенный в корпусе, </w:t>
      </w:r>
      <w:r>
        <w:lastRenderedPageBreak/>
        <w:t>выполненном по подобию подшипниковой чаши</w:t>
      </w:r>
      <w:r w:rsidR="00525ACE">
        <w:t>.</w:t>
      </w:r>
      <w:r>
        <w:t xml:space="preserve"> </w:t>
      </w:r>
      <w:r w:rsidR="00525ACE">
        <w:t>Д</w:t>
      </w:r>
      <w:r>
        <w:t>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w:t>
      </w:r>
      <w:commentRangeStart w:id="90"/>
      <w:r>
        <w:t>ются</w:t>
      </w:r>
      <w:commentRangeEnd w:id="90"/>
      <w:r>
        <w:rPr>
          <w:rStyle w:val="ad"/>
        </w:rPr>
        <w:commentReference w:id="90"/>
      </w:r>
      <w:r>
        <w:t xml:space="preserve"> при помощи крышки, которая крепится к корпусу шарнира при помощи винтов с потайной головкой</w:t>
      </w:r>
      <w:r w:rsidRPr="00601DD8">
        <w:t xml:space="preserve"> </w:t>
      </w:r>
      <w:r>
        <w:t>М2</w:t>
      </w:r>
      <w:r w:rsidRPr="00260309">
        <w:t>×</w:t>
      </w:r>
      <w:r>
        <w:t>8 ГОСТ </w:t>
      </w:r>
      <w:proofErr w:type="gramStart"/>
      <w:r>
        <w:t>17475 – 80</w:t>
      </w:r>
      <w:proofErr w:type="gramEnd"/>
      <w:r>
        <w:t>.</w:t>
      </w:r>
    </w:p>
    <w:p w14:paraId="22FF2013" w14:textId="77777777" w:rsidR="00ED7A06" w:rsidRPr="00FF23A4"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углубления). Крепление фланца к валу подшипникового узла происходит при помощи четырех винтов М3</w:t>
      </w:r>
      <w:r w:rsidRPr="00260309">
        <w:t>×</w:t>
      </w:r>
      <w:r>
        <w:t>8 ГОСТ </w:t>
      </w:r>
      <w:proofErr w:type="gramStart"/>
      <w:r>
        <w:t>11738 – 84</w:t>
      </w:r>
      <w:proofErr w:type="gramEnd"/>
      <w:r>
        <w:t>. Крепление вала подшипникового узла ко второму звену происходит при помощи четырех винтов М3</w:t>
      </w:r>
      <w:r w:rsidRPr="00985482">
        <w:t>×</w:t>
      </w:r>
      <w:r>
        <w:t>8 ГОСТ 11738 – 84.</w:t>
      </w:r>
      <w:commentRangeEnd w:id="86"/>
      <w:r>
        <w:rPr>
          <w:rStyle w:val="ad"/>
        </w:rPr>
        <w:commentReference w:id="86"/>
      </w:r>
    </w:p>
    <w:p w14:paraId="307E4927" w14:textId="08F5A751" w:rsidR="00ED7A06" w:rsidRDefault="00ED7A06" w:rsidP="00ED7A06">
      <w:r>
        <w:t xml:space="preserve">На рисунке </w:t>
      </w:r>
      <w:r w:rsidR="00903B8B">
        <w:t>2</w:t>
      </w:r>
      <w:r>
        <w:t>.3 также видны разъемы</w:t>
      </w:r>
      <w:commentRangeStart w:id="91"/>
      <w:commentRangeStart w:id="92"/>
      <w:r>
        <w:t xml:space="preserve"> для внешней петли, чтобы перекидывать провода </w:t>
      </w:r>
      <w:commentRangeEnd w:id="91"/>
      <w:r>
        <w:rPr>
          <w:rStyle w:val="ad"/>
        </w:rPr>
        <w:commentReference w:id="91"/>
      </w:r>
      <w:commentRangeEnd w:id="92"/>
      <w:r>
        <w:rPr>
          <w:rStyle w:val="ad"/>
        </w:rPr>
        <w:commentReference w:id="92"/>
      </w:r>
      <w:r>
        <w:t>управления сервоприводами и схватом из второго звена в третье.</w:t>
      </w:r>
    </w:p>
    <w:p w14:paraId="6DBB2F6E" w14:textId="77777777" w:rsidR="00ED7A06" w:rsidRPr="00DD26E8" w:rsidRDefault="00ED7A06" w:rsidP="00ED7A06">
      <w:pPr>
        <w:pStyle w:val="3"/>
      </w:pPr>
      <w:bookmarkStart w:id="93" w:name="_Toc70624665"/>
      <w:r>
        <w:t>Сборка звена</w:t>
      </w:r>
      <w:bookmarkEnd w:id="93"/>
    </w:p>
    <w:p w14:paraId="3124118D" w14:textId="28FDB27C" w:rsidR="00384E3C" w:rsidRDefault="00ED7A06" w:rsidP="00ED7A06">
      <w:r>
        <w:t>Сборка второго звена осуществляется в следующем порядке:</w:t>
      </w:r>
    </w:p>
    <w:p w14:paraId="3D5DECB7" w14:textId="3A1BBBF4" w:rsidR="00ED7A06" w:rsidRDefault="00ED7A06" w:rsidP="00456F24">
      <w:pPr>
        <w:pStyle w:val="a5"/>
        <w:numPr>
          <w:ilvl w:val="0"/>
          <w:numId w:val="10"/>
        </w:numPr>
        <w:ind w:left="1117" w:hanging="397"/>
      </w:pPr>
      <w:r>
        <w:t xml:space="preserve">К валу подшипникового узла </w:t>
      </w:r>
      <w:r w:rsidR="00CE48D2">
        <w:t xml:space="preserve">второго звена </w:t>
      </w:r>
      <w:r>
        <w:t>крепится фланец сервопривода. Центрирование осуществляется при помощи углубления в вале.</w:t>
      </w:r>
    </w:p>
    <w:p w14:paraId="347B9CFE" w14:textId="77777777" w:rsidR="00CE48D2" w:rsidRDefault="00ED7A06" w:rsidP="003A3882">
      <w:pPr>
        <w:pStyle w:val="a5"/>
        <w:numPr>
          <w:ilvl w:val="0"/>
          <w:numId w:val="10"/>
        </w:numPr>
        <w:ind w:left="1117" w:hanging="397"/>
      </w:pPr>
      <w:r>
        <w:t xml:space="preserve">На вал в следующем порядке запрессовы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внутренних колец подшипников стопорным кольцом с одной стороны, и буртом вала — с другой.</w:t>
      </w:r>
    </w:p>
    <w:p w14:paraId="0D32B44D" w14:textId="023132EF" w:rsidR="00ED7A06" w:rsidRDefault="00ED7A06" w:rsidP="003A3882">
      <w:pPr>
        <w:pStyle w:val="a5"/>
        <w:numPr>
          <w:ilvl w:val="0"/>
          <w:numId w:val="10"/>
        </w:numPr>
        <w:ind w:left="1117" w:hanging="397"/>
      </w:pPr>
      <w:r>
        <w:t>Данная конструкция устанавливается в соответствующее отверстие корпуса.</w:t>
      </w:r>
    </w:p>
    <w:p w14:paraId="6D3BA245" w14:textId="64EA5BF5" w:rsidR="00ED7A06" w:rsidRDefault="004816A8" w:rsidP="00456F24">
      <w:pPr>
        <w:pStyle w:val="a5"/>
        <w:numPr>
          <w:ilvl w:val="0"/>
          <w:numId w:val="10"/>
        </w:numPr>
        <w:ind w:left="1117" w:hanging="397"/>
      </w:pPr>
      <w:r>
        <w:t>П</w:t>
      </w:r>
      <w:r w:rsidR="00ED7A06">
        <w:t>одшипниковая чаша запирается при помощи крышки. Происходит поджатие крышкой внешних колец подшипников с одной стороны,</w:t>
      </w:r>
      <w:r>
        <w:t xml:space="preserve"> и</w:t>
      </w:r>
      <w:r w:rsidR="00ED7A06">
        <w:t xml:space="preserve"> буртом — с другой.</w:t>
      </w:r>
    </w:p>
    <w:p w14:paraId="23CD2907" w14:textId="77777777" w:rsidR="00ED7A06" w:rsidRDefault="00ED7A06" w:rsidP="00456F24">
      <w:pPr>
        <w:pStyle w:val="a5"/>
        <w:numPr>
          <w:ilvl w:val="0"/>
          <w:numId w:val="10"/>
        </w:numPr>
        <w:ind w:left="1117" w:hanging="397"/>
      </w:pPr>
      <w:commentRangeStart w:id="94"/>
      <w:commentRangeStart w:id="95"/>
      <w:r>
        <w:t>К корпусу крепится сервопривод с фиксирующим каркасом</w:t>
      </w:r>
      <w:commentRangeStart w:id="96"/>
      <w:r>
        <w:t>.</w:t>
      </w:r>
      <w:commentRangeEnd w:id="96"/>
      <w:r>
        <w:rPr>
          <w:rStyle w:val="ad"/>
        </w:rPr>
        <w:commentReference w:id="96"/>
      </w:r>
      <w:commentRangeEnd w:id="94"/>
      <w:r>
        <w:rPr>
          <w:rStyle w:val="ad"/>
        </w:rPr>
        <w:commentReference w:id="94"/>
      </w:r>
      <w:commentRangeEnd w:id="95"/>
      <w:r>
        <w:rPr>
          <w:rStyle w:val="ad"/>
        </w:rPr>
        <w:commentReference w:id="95"/>
      </w:r>
    </w:p>
    <w:p w14:paraId="10ABC40B" w14:textId="425BB922" w:rsidR="00ED7A06" w:rsidRDefault="00ED7A06" w:rsidP="00456F24">
      <w:pPr>
        <w:pStyle w:val="a5"/>
        <w:numPr>
          <w:ilvl w:val="0"/>
          <w:numId w:val="10"/>
        </w:numPr>
        <w:ind w:left="1117" w:hanging="397"/>
      </w:pPr>
      <w:r>
        <w:lastRenderedPageBreak/>
        <w:t>Устанавливается крышка подшипникового узла.</w:t>
      </w:r>
    </w:p>
    <w:p w14:paraId="588BF612" w14:textId="019237B3" w:rsidR="00B10E69" w:rsidRDefault="00B10E69" w:rsidP="00B10E69">
      <w:pPr>
        <w:pStyle w:val="a5"/>
        <w:numPr>
          <w:ilvl w:val="0"/>
          <w:numId w:val="10"/>
        </w:numPr>
        <w:ind w:left="1117" w:hanging="397"/>
      </w:pPr>
      <w:r>
        <w:t>С помощью цангового соединения происходит крепление трубы к корпусу присоединительного узлу второго звена.</w:t>
      </w:r>
    </w:p>
    <w:p w14:paraId="3D4D5209" w14:textId="0BA63FCD" w:rsidR="00B10E69" w:rsidRDefault="00B10E69" w:rsidP="00B10E69">
      <w:pPr>
        <w:pStyle w:val="a5"/>
        <w:numPr>
          <w:ilvl w:val="0"/>
          <w:numId w:val="10"/>
        </w:numPr>
        <w:ind w:left="1117" w:hanging="397"/>
      </w:pPr>
      <w:r>
        <w:t xml:space="preserve">Корпус подшипникового узла крепится к трубе второго звена с помощью цангового соединения, предварительно </w:t>
      </w:r>
      <w:proofErr w:type="spellStart"/>
      <w:r>
        <w:t>спозиционировав</w:t>
      </w:r>
      <w:proofErr w:type="spellEnd"/>
      <w:r>
        <w:t xml:space="preserve"> необходимый угол фиксации.</w:t>
      </w:r>
    </w:p>
    <w:p w14:paraId="609A21A0" w14:textId="6675BC85" w:rsidR="00B10E69" w:rsidRDefault="00B10E69" w:rsidP="00B10E69">
      <w:pPr>
        <w:pStyle w:val="a5"/>
        <w:numPr>
          <w:ilvl w:val="0"/>
          <w:numId w:val="10"/>
        </w:numPr>
        <w:ind w:left="1117" w:hanging="397"/>
      </w:pPr>
      <w:commentRangeStart w:id="97"/>
      <w:r>
        <w:t>К валу подшипникового узла первого звена крепится корпус присоединительного узла второго звена.</w:t>
      </w:r>
      <w:commentRangeEnd w:id="97"/>
      <w:r>
        <w:rPr>
          <w:rStyle w:val="ad"/>
        </w:rPr>
        <w:commentReference w:id="97"/>
      </w:r>
    </w:p>
    <w:p w14:paraId="1408F30F" w14:textId="2069DEF9" w:rsidR="00B10E69" w:rsidRDefault="00B10E69" w:rsidP="00B10E69">
      <w:pPr>
        <w:pStyle w:val="a5"/>
        <w:numPr>
          <w:ilvl w:val="0"/>
          <w:numId w:val="10"/>
        </w:numPr>
        <w:ind w:left="1117" w:hanging="397"/>
      </w:pPr>
      <w:r>
        <w:t>Устанавливается крышка присоединительного узла.</w:t>
      </w:r>
    </w:p>
    <w:p w14:paraId="288C8CF3" w14:textId="77777777" w:rsidR="00ED7A06" w:rsidRPr="00161D13" w:rsidRDefault="00ED7A06" w:rsidP="00456F24">
      <w:pPr>
        <w:pStyle w:val="a5"/>
        <w:numPr>
          <w:ilvl w:val="0"/>
          <w:numId w:val="10"/>
        </w:numPr>
        <w:ind w:left="1117" w:hanging="397"/>
      </w:pPr>
      <w:commentRangeStart w:id="98"/>
      <w:commentRangeStart w:id="99"/>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commentRangeEnd w:id="98"/>
      <w:r w:rsidR="00A52AFF">
        <w:rPr>
          <w:rStyle w:val="ad"/>
        </w:rPr>
        <w:commentReference w:id="98"/>
      </w:r>
      <w:commentRangeEnd w:id="99"/>
      <w:r w:rsidR="008B26D1">
        <w:rPr>
          <w:rStyle w:val="ad"/>
        </w:rPr>
        <w:commentReference w:id="99"/>
      </w:r>
    </w:p>
    <w:p w14:paraId="33080D89" w14:textId="7E4A7CCB" w:rsidR="00ED7A06" w:rsidRDefault="00ED7A06" w:rsidP="00ED7A06">
      <w:pPr>
        <w:pStyle w:val="2"/>
      </w:pPr>
      <w:bookmarkStart w:id="100" w:name="_Toc70528238"/>
      <w:bookmarkStart w:id="101" w:name="_Toc70624666"/>
      <w:commentRangeStart w:id="102"/>
      <w:r>
        <w:t>Третье звено манипулятора</w:t>
      </w:r>
      <w:bookmarkEnd w:id="100"/>
      <w:commentRangeEnd w:id="102"/>
      <w:r>
        <w:rPr>
          <w:rStyle w:val="ad"/>
          <w:rFonts w:eastAsiaTheme="minorHAnsi" w:cstheme="minorBidi"/>
          <w:b w:val="0"/>
        </w:rPr>
        <w:commentReference w:id="102"/>
      </w:r>
      <w:bookmarkEnd w:id="101"/>
    </w:p>
    <w:p w14:paraId="0AA27ACD" w14:textId="4CFA180B" w:rsidR="001F5A95" w:rsidRPr="001F5A95" w:rsidRDefault="001F5A95" w:rsidP="001F5A95">
      <w:pPr>
        <w:pStyle w:val="3"/>
      </w:pPr>
      <w:bookmarkStart w:id="103" w:name="_Toc70624667"/>
      <w:r>
        <w:t>Привод звена</w:t>
      </w:r>
      <w:bookmarkEnd w:id="103"/>
    </w:p>
    <w:p w14:paraId="56FC10A4" w14:textId="7AD0DF19" w:rsidR="00ED7A06" w:rsidRDefault="00ED7A06" w:rsidP="00ED7A06">
      <w:r>
        <w:t>В сборку шарнира</w:t>
      </w:r>
      <w:r w:rsidR="00CE48D2">
        <w:t xml:space="preserve"> третьего звена</w:t>
      </w:r>
      <w:r>
        <w:t xml:space="preserve"> входит </w:t>
      </w:r>
      <w:r w:rsidRPr="00201054">
        <w:t xml:space="preserve">сервопривод </w:t>
      </w:r>
      <w:commentRangeStart w:id="104"/>
      <w:r>
        <w:rPr>
          <w:lang w:val="en-US"/>
        </w:rPr>
        <w:t>MG</w:t>
      </w:r>
      <w:r w:rsidRPr="00375800">
        <w:t>-90</w:t>
      </w:r>
      <w:r>
        <w:rPr>
          <w:lang w:val="en-US"/>
        </w:rPr>
        <w:t>S</w:t>
      </w:r>
      <w:commentRangeEnd w:id="104"/>
      <w:r w:rsidRPr="007A2622">
        <w:rPr>
          <w:rStyle w:val="ad"/>
          <w:highlight w:val="yellow"/>
        </w:rPr>
        <w:commentReference w:id="104"/>
      </w:r>
      <w:r>
        <w:t xml:space="preserve">, который обеспечивает вращение. Крепление сервопривода к корпусу осуществляется при помощи </w:t>
      </w:r>
      <w:r w:rsidR="00903B8B">
        <w:t>двух</w:t>
      </w:r>
      <w:r>
        <w:t xml:space="preserve"> винтов </w:t>
      </w:r>
      <w:commentRangeStart w:id="105"/>
      <w:r>
        <w:t>М1</w:t>
      </w:r>
      <w:r w:rsidRPr="00DE009E">
        <w:t>.6×10</w:t>
      </w:r>
      <w:r>
        <w:t> </w:t>
      </w:r>
      <w:r>
        <w:rPr>
          <w:lang w:val="en-US"/>
        </w:rPr>
        <w:t>DIN</w:t>
      </w:r>
      <w:r>
        <w:t> </w:t>
      </w:r>
      <w:r w:rsidRPr="00DE009E">
        <w:t>921</w:t>
      </w:r>
      <w:r>
        <w:t xml:space="preserve"> с гайками М1.6 ГОСТ 5927</w:t>
      </w:r>
      <w:r w:rsidR="00D31EEC">
        <w:t> </w:t>
      </w:r>
      <w:r>
        <w:t>–</w:t>
      </w:r>
      <w:r w:rsidR="00D31EEC">
        <w:t> </w:t>
      </w:r>
      <w:r>
        <w:t>70</w:t>
      </w:r>
      <w:commentRangeEnd w:id="105"/>
      <w:r>
        <w:rPr>
          <w:rStyle w:val="ad"/>
        </w:rPr>
        <w:commentReference w:id="105"/>
      </w:r>
      <w:r>
        <w:t>.</w:t>
      </w:r>
    </w:p>
    <w:p w14:paraId="1F17558C" w14:textId="2AF41F12" w:rsidR="00ED7A06" w:rsidRDefault="00ED7A06" w:rsidP="00ED7A06">
      <w:r w:rsidRPr="00807CFC">
        <w:t>Характеристики сервопривода</w:t>
      </w:r>
      <w:r w:rsidRPr="00EE7293">
        <w:t xml:space="preserve"> </w:t>
      </w:r>
      <w:commentRangeStart w:id="106"/>
      <w:r>
        <w:rPr>
          <w:lang w:val="en-US"/>
        </w:rPr>
        <w:t>MG</w:t>
      </w:r>
      <w:r w:rsidRPr="00375800">
        <w:t>-90</w:t>
      </w:r>
      <w:r>
        <w:rPr>
          <w:lang w:val="en-US"/>
        </w:rPr>
        <w:t>S</w:t>
      </w:r>
      <w:commentRangeEnd w:id="106"/>
      <w:r w:rsidRPr="007A2622">
        <w:rPr>
          <w:rStyle w:val="ad"/>
          <w:highlight w:val="yellow"/>
        </w:rPr>
        <w:commentReference w:id="106"/>
      </w:r>
      <w:r w:rsidRPr="00EE7293">
        <w:t xml:space="preserve"> </w:t>
      </w:r>
      <w:r w:rsidR="00FD68C1" w:rsidRPr="00FD68C1">
        <w:t xml:space="preserve">[8] </w:t>
      </w:r>
      <w:r>
        <w:t xml:space="preserve">представлены </w:t>
      </w:r>
      <w:r w:rsidR="00FD68C1">
        <w:t xml:space="preserve">в таблице </w:t>
      </w:r>
      <w:r w:rsidR="00501370">
        <w:t>2.4</w:t>
      </w:r>
      <w:r w:rsidR="00FD68C1">
        <w:t>.</w:t>
      </w:r>
    </w:p>
    <w:p w14:paraId="77D0F149" w14:textId="1D904859" w:rsidR="000F06F0" w:rsidRPr="00FD68C1" w:rsidRDefault="00501370" w:rsidP="00501370">
      <w:pPr>
        <w:pStyle w:val="a9"/>
        <w:rPr>
          <w:szCs w:val="20"/>
        </w:rPr>
      </w:pPr>
      <w:r>
        <w:t xml:space="preserve">Таблица </w:t>
      </w:r>
      <w:r w:rsidR="00C45611">
        <w:fldChar w:fldCharType="begin"/>
      </w:r>
      <w:r w:rsidR="00C45611">
        <w:instrText xml:space="preserve"> STYLEREF 1 \s </w:instrText>
      </w:r>
      <w:r w:rsidR="00C45611">
        <w:fldChar w:fldCharType="separate"/>
      </w:r>
      <w:r>
        <w:rPr>
          <w:noProof/>
        </w:rPr>
        <w:t>2</w:t>
      </w:r>
      <w:r w:rsidR="00C45611">
        <w:rPr>
          <w:noProof/>
        </w:rPr>
        <w:fldChar w:fldCharType="end"/>
      </w:r>
      <w:r>
        <w:t>.</w:t>
      </w:r>
      <w:r w:rsidR="00C45611">
        <w:fldChar w:fldCharType="begin"/>
      </w:r>
      <w:r w:rsidR="00C45611">
        <w:instrText xml:space="preserve"> SEQ Таблица \* ARABIC \s 1 </w:instrText>
      </w:r>
      <w:r w:rsidR="00C45611">
        <w:fldChar w:fldCharType="separate"/>
      </w:r>
      <w:r>
        <w:rPr>
          <w:noProof/>
        </w:rPr>
        <w:t>4</w:t>
      </w:r>
      <w:r w:rsidR="00C45611">
        <w:rPr>
          <w:noProof/>
        </w:rPr>
        <w:fldChar w:fldCharType="end"/>
      </w:r>
      <w:r>
        <w:rPr>
          <w:szCs w:val="20"/>
        </w:rPr>
        <w:t xml:space="preserve"> </w:t>
      </w:r>
      <w:r w:rsidR="000F06F0" w:rsidRPr="00FD68C1">
        <w:rPr>
          <w:szCs w:val="20"/>
        </w:rPr>
        <w:t xml:space="preserve">— Характеристики сервопривода </w:t>
      </w:r>
      <w:commentRangeStart w:id="107"/>
      <w:r w:rsidR="000F06F0" w:rsidRPr="00FD68C1">
        <w:rPr>
          <w:szCs w:val="20"/>
          <w:lang w:val="en-US"/>
        </w:rPr>
        <w:t>MG</w:t>
      </w:r>
      <w:r w:rsidR="000F06F0" w:rsidRPr="00FD68C1">
        <w:rPr>
          <w:szCs w:val="20"/>
        </w:rPr>
        <w:t>-90</w:t>
      </w:r>
      <w:r w:rsidR="000F06F0" w:rsidRPr="00FD68C1">
        <w:rPr>
          <w:szCs w:val="20"/>
          <w:lang w:val="en-US"/>
        </w:rPr>
        <w:t>S</w:t>
      </w:r>
      <w:commentRangeEnd w:id="107"/>
      <w:r w:rsidR="000F06F0" w:rsidRPr="00FD68C1">
        <w:rPr>
          <w:rStyle w:val="ad"/>
          <w:sz w:val="14"/>
          <w:szCs w:val="14"/>
          <w:highlight w:val="yellow"/>
        </w:rPr>
        <w:commentReference w:id="107"/>
      </w:r>
    </w:p>
    <w:tbl>
      <w:tblPr>
        <w:tblStyle w:val="a4"/>
        <w:tblW w:w="9354" w:type="dxa"/>
        <w:tblLook w:val="04A0" w:firstRow="1" w:lastRow="0" w:firstColumn="1" w:lastColumn="0" w:noHBand="0" w:noVBand="1"/>
      </w:tblPr>
      <w:tblGrid>
        <w:gridCol w:w="5669"/>
        <w:gridCol w:w="3685"/>
      </w:tblGrid>
      <w:tr w:rsidR="001F0515" w14:paraId="529D9791" w14:textId="77777777" w:rsidTr="0018675C">
        <w:trPr>
          <w:trHeight w:val="454"/>
        </w:trPr>
        <w:tc>
          <w:tcPr>
            <w:tcW w:w="5669" w:type="dxa"/>
            <w:vAlign w:val="center"/>
          </w:tcPr>
          <w:p w14:paraId="355AFC12" w14:textId="01279D05" w:rsidR="000F06F0" w:rsidRPr="006A295E" w:rsidRDefault="000311F8" w:rsidP="0018675C">
            <w:pPr>
              <w:spacing w:line="240" w:lineRule="auto"/>
              <w:ind w:firstLine="0"/>
              <w:jc w:val="center"/>
              <w:rPr>
                <w:rFonts w:cs="Times New Roman"/>
              </w:rPr>
            </w:pPr>
            <w:r>
              <w:rPr>
                <w:rFonts w:cs="Times New Roman"/>
              </w:rPr>
              <w:t>Характеристика</w:t>
            </w:r>
          </w:p>
        </w:tc>
        <w:tc>
          <w:tcPr>
            <w:tcW w:w="3685" w:type="dxa"/>
            <w:vAlign w:val="center"/>
          </w:tcPr>
          <w:p w14:paraId="7E8515AD" w14:textId="0F9764B6" w:rsidR="000F06F0" w:rsidRDefault="000311F8" w:rsidP="0018675C">
            <w:pPr>
              <w:spacing w:line="240" w:lineRule="auto"/>
              <w:ind w:firstLine="0"/>
              <w:jc w:val="center"/>
            </w:pPr>
            <w:r>
              <w:t>Значение</w:t>
            </w:r>
          </w:p>
        </w:tc>
      </w:tr>
      <w:tr w:rsidR="001F0515" w14:paraId="58284FB5" w14:textId="77777777" w:rsidTr="0018675C">
        <w:trPr>
          <w:trHeight w:val="454"/>
        </w:trPr>
        <w:tc>
          <w:tcPr>
            <w:tcW w:w="5669" w:type="dxa"/>
            <w:vAlign w:val="center"/>
          </w:tcPr>
          <w:p w14:paraId="7471CF5D" w14:textId="6DD9BA68" w:rsidR="000F06F0" w:rsidRDefault="000F06F0" w:rsidP="0018675C">
            <w:pPr>
              <w:spacing w:line="240" w:lineRule="auto"/>
              <w:ind w:firstLine="0"/>
              <w:jc w:val="left"/>
            </w:pPr>
            <w:r w:rsidRPr="006A295E">
              <w:rPr>
                <w:rFonts w:cs="Times New Roman"/>
              </w:rPr>
              <w:t>Диапазон рабочих температур</w:t>
            </w:r>
          </w:p>
        </w:tc>
        <w:tc>
          <w:tcPr>
            <w:tcW w:w="3685" w:type="dxa"/>
            <w:vAlign w:val="center"/>
          </w:tcPr>
          <w:p w14:paraId="4D2D266F" w14:textId="261653C6" w:rsidR="000F06F0" w:rsidRDefault="000F06F0" w:rsidP="0018675C">
            <w:pPr>
              <w:spacing w:line="240" w:lineRule="auto"/>
              <w:ind w:firstLine="0"/>
              <w:jc w:val="center"/>
            </w:pPr>
            <w:r>
              <w:rPr>
                <w:rFonts w:cs="Times New Roman"/>
              </w:rPr>
              <w:t>–</w:t>
            </w:r>
            <w:r w:rsidRPr="006A295E">
              <w:rPr>
                <w:rFonts w:cs="Times New Roman"/>
              </w:rPr>
              <w:t>30</w:t>
            </w:r>
            <w:r w:rsidR="0018675C">
              <w:rPr>
                <w:rFonts w:cs="Times New Roman"/>
              </w:rPr>
              <w:t> </w:t>
            </w:r>
            <w:r w:rsidRPr="00A610D1">
              <w:rPr>
                <w:rFonts w:cs="Times New Roman"/>
              </w:rPr>
              <w:t>°C</w:t>
            </w:r>
            <w:r>
              <w:t> – </w:t>
            </w:r>
            <w:r w:rsidRPr="006A295E">
              <w:rPr>
                <w:rFonts w:cs="Times New Roman"/>
              </w:rPr>
              <w:t>60</w:t>
            </w:r>
            <w:r w:rsidR="0018675C">
              <w:rPr>
                <w:rFonts w:cs="Times New Roman"/>
              </w:rPr>
              <w:t> </w:t>
            </w:r>
            <w:r w:rsidRPr="00A610D1">
              <w:rPr>
                <w:rFonts w:cs="Times New Roman"/>
              </w:rPr>
              <w:t>°C</w:t>
            </w:r>
          </w:p>
        </w:tc>
      </w:tr>
      <w:tr w:rsidR="001F0515" w14:paraId="2F10B48C" w14:textId="77777777" w:rsidTr="0018675C">
        <w:trPr>
          <w:trHeight w:val="454"/>
        </w:trPr>
        <w:tc>
          <w:tcPr>
            <w:tcW w:w="5669" w:type="dxa"/>
            <w:vAlign w:val="center"/>
          </w:tcPr>
          <w:p w14:paraId="5DF92064" w14:textId="7127981A" w:rsidR="000311F8" w:rsidRPr="006A295E" w:rsidRDefault="000311F8" w:rsidP="0018675C">
            <w:pPr>
              <w:spacing w:line="240" w:lineRule="auto"/>
              <w:ind w:firstLine="0"/>
              <w:jc w:val="left"/>
              <w:rPr>
                <w:rFonts w:cs="Times New Roman"/>
              </w:rPr>
            </w:pPr>
            <w:r>
              <w:rPr>
                <w:rFonts w:cs="Times New Roman"/>
              </w:rPr>
              <w:t>Водонепроницаемость</w:t>
            </w:r>
          </w:p>
        </w:tc>
        <w:tc>
          <w:tcPr>
            <w:tcW w:w="3685" w:type="dxa"/>
            <w:vAlign w:val="center"/>
          </w:tcPr>
          <w:p w14:paraId="395C9018" w14:textId="2F73A0B5" w:rsidR="000311F8" w:rsidRDefault="000311F8" w:rsidP="0018675C">
            <w:pPr>
              <w:spacing w:line="240" w:lineRule="auto"/>
              <w:ind w:firstLine="0"/>
              <w:jc w:val="center"/>
              <w:rPr>
                <w:rFonts w:cs="Times New Roman"/>
              </w:rPr>
            </w:pPr>
            <w:r>
              <w:rPr>
                <w:rFonts w:cs="Times New Roman"/>
              </w:rPr>
              <w:t>Нет</w:t>
            </w:r>
          </w:p>
        </w:tc>
      </w:tr>
      <w:tr w:rsidR="001F0515" w14:paraId="1594AD6E" w14:textId="77777777" w:rsidTr="0018675C">
        <w:trPr>
          <w:trHeight w:val="454"/>
        </w:trPr>
        <w:tc>
          <w:tcPr>
            <w:tcW w:w="5669" w:type="dxa"/>
            <w:vAlign w:val="center"/>
          </w:tcPr>
          <w:p w14:paraId="1D86B55D" w14:textId="08C086AC" w:rsidR="000F06F0" w:rsidRDefault="0018675C" w:rsidP="0018675C">
            <w:pPr>
              <w:spacing w:line="240" w:lineRule="auto"/>
              <w:ind w:firstLine="0"/>
              <w:jc w:val="left"/>
            </w:pPr>
            <w:r>
              <w:rPr>
                <w:rFonts w:cs="Times New Roman"/>
              </w:rPr>
              <w:t>Габариты</w:t>
            </w:r>
          </w:p>
        </w:tc>
        <w:tc>
          <w:tcPr>
            <w:tcW w:w="3685" w:type="dxa"/>
            <w:vAlign w:val="center"/>
          </w:tcPr>
          <w:p w14:paraId="53E865C2" w14:textId="47EA4D61" w:rsidR="000F06F0" w:rsidRDefault="000F06F0" w:rsidP="0018675C">
            <w:pPr>
              <w:spacing w:line="240" w:lineRule="auto"/>
              <w:ind w:firstLine="0"/>
              <w:jc w:val="center"/>
            </w:pPr>
            <w:r>
              <w:rPr>
                <w:rFonts w:cs="Times New Roman"/>
              </w:rPr>
              <w:t>2</w:t>
            </w:r>
            <w:r w:rsidRPr="006A295E">
              <w:rPr>
                <w:rFonts w:cs="Times New Roman"/>
              </w:rPr>
              <w:t>3</w:t>
            </w:r>
            <w:r w:rsidRPr="00A610D1">
              <w:rPr>
                <w:rFonts w:cs="Times New Roman"/>
              </w:rPr>
              <w:t>,</w:t>
            </w:r>
            <w:r w:rsidRPr="006A295E">
              <w:rPr>
                <w:rFonts w:cs="Times New Roman"/>
              </w:rPr>
              <w:t>0</w:t>
            </w:r>
            <w:r w:rsidRPr="00A610D1">
              <w:rPr>
                <w:rFonts w:cs="Times New Roman"/>
              </w:rPr>
              <w:t>×</w:t>
            </w:r>
            <w:r>
              <w:rPr>
                <w:rFonts w:cs="Times New Roman"/>
              </w:rPr>
              <w:t>12,2</w:t>
            </w:r>
            <w:r w:rsidRPr="00A610D1">
              <w:rPr>
                <w:rFonts w:cs="Times New Roman"/>
              </w:rPr>
              <w:t>×</w:t>
            </w:r>
            <w:r>
              <w:rPr>
                <w:rFonts w:cs="Times New Roman"/>
              </w:rPr>
              <w:t>2</w:t>
            </w:r>
            <w:r w:rsidRPr="006A295E">
              <w:rPr>
                <w:rFonts w:cs="Times New Roman"/>
              </w:rPr>
              <w:t>9</w:t>
            </w:r>
            <w:r>
              <w:rPr>
                <w:rFonts w:cs="Times New Roman"/>
              </w:rPr>
              <w:t>,</w:t>
            </w:r>
            <w:r w:rsidRPr="006A295E">
              <w:rPr>
                <w:rFonts w:cs="Times New Roman"/>
              </w:rPr>
              <w:t>0</w:t>
            </w:r>
            <w:r w:rsidRPr="00A610D1">
              <w:rPr>
                <w:rFonts w:cs="Times New Roman"/>
              </w:rPr>
              <w:t xml:space="preserve"> мм</w:t>
            </w:r>
          </w:p>
        </w:tc>
      </w:tr>
      <w:tr w:rsidR="001F0515" w14:paraId="17D5F1C8" w14:textId="77777777" w:rsidTr="0018675C">
        <w:trPr>
          <w:trHeight w:val="454"/>
        </w:trPr>
        <w:tc>
          <w:tcPr>
            <w:tcW w:w="5669" w:type="dxa"/>
            <w:vAlign w:val="center"/>
          </w:tcPr>
          <w:p w14:paraId="03CE024C" w14:textId="05F5A254" w:rsidR="000F06F0" w:rsidRDefault="0018675C" w:rsidP="0018675C">
            <w:pPr>
              <w:spacing w:line="240" w:lineRule="auto"/>
              <w:ind w:firstLine="0"/>
              <w:jc w:val="left"/>
            </w:pPr>
            <w:r>
              <w:rPr>
                <w:rFonts w:cs="Times New Roman"/>
              </w:rPr>
              <w:t>Масса</w:t>
            </w:r>
          </w:p>
        </w:tc>
        <w:tc>
          <w:tcPr>
            <w:tcW w:w="3685" w:type="dxa"/>
            <w:vAlign w:val="center"/>
          </w:tcPr>
          <w:p w14:paraId="113ACCF8" w14:textId="6819E146" w:rsidR="000F06F0" w:rsidRDefault="000F06F0" w:rsidP="0018675C">
            <w:pPr>
              <w:spacing w:line="240" w:lineRule="auto"/>
              <w:ind w:firstLine="0"/>
              <w:jc w:val="center"/>
            </w:pPr>
            <w:r>
              <w:rPr>
                <w:rFonts w:cs="Times New Roman"/>
              </w:rPr>
              <w:t>13,4</w:t>
            </w:r>
            <w:r w:rsidRPr="00A610D1">
              <w:rPr>
                <w:rFonts w:cs="Times New Roman"/>
              </w:rPr>
              <w:t xml:space="preserve"> г ± 5%</w:t>
            </w:r>
          </w:p>
        </w:tc>
      </w:tr>
      <w:tr w:rsidR="001F0515" w14:paraId="2CAA965E" w14:textId="77777777" w:rsidTr="0018675C">
        <w:trPr>
          <w:trHeight w:val="454"/>
        </w:trPr>
        <w:tc>
          <w:tcPr>
            <w:tcW w:w="5669" w:type="dxa"/>
            <w:vAlign w:val="center"/>
          </w:tcPr>
          <w:p w14:paraId="05A9352A" w14:textId="0CF8F663" w:rsidR="000F06F0" w:rsidRDefault="000F06F0" w:rsidP="0018675C">
            <w:pPr>
              <w:spacing w:line="240" w:lineRule="auto"/>
              <w:ind w:firstLine="0"/>
              <w:jc w:val="left"/>
            </w:pPr>
            <w:r w:rsidRPr="006A295E">
              <w:rPr>
                <w:rFonts w:cs="Times New Roman"/>
              </w:rPr>
              <w:t>Предельный угол</w:t>
            </w:r>
          </w:p>
        </w:tc>
        <w:tc>
          <w:tcPr>
            <w:tcW w:w="3685" w:type="dxa"/>
            <w:vAlign w:val="center"/>
          </w:tcPr>
          <w:p w14:paraId="476945E1" w14:textId="45A52EF4" w:rsidR="000F06F0" w:rsidRDefault="000F06F0" w:rsidP="0018675C">
            <w:pPr>
              <w:spacing w:line="240" w:lineRule="auto"/>
              <w:ind w:firstLine="0"/>
              <w:jc w:val="center"/>
            </w:pPr>
            <w:r w:rsidRPr="006A295E">
              <w:rPr>
                <w:rFonts w:cs="Times New Roman"/>
              </w:rPr>
              <w:t>180</w:t>
            </w:r>
            <w:r w:rsidRPr="00A610D1">
              <w:rPr>
                <w:rFonts w:cs="Times New Roman"/>
              </w:rPr>
              <w:t>°</w:t>
            </w:r>
          </w:p>
        </w:tc>
      </w:tr>
      <w:tr w:rsidR="001F0515" w14:paraId="00E7AF08" w14:textId="77777777" w:rsidTr="0018675C">
        <w:trPr>
          <w:trHeight w:val="454"/>
        </w:trPr>
        <w:tc>
          <w:tcPr>
            <w:tcW w:w="5669" w:type="dxa"/>
            <w:vAlign w:val="center"/>
          </w:tcPr>
          <w:p w14:paraId="768B4CF6" w14:textId="7AA69987" w:rsidR="000311F8" w:rsidRPr="006A295E" w:rsidRDefault="000311F8" w:rsidP="0018675C">
            <w:pPr>
              <w:spacing w:line="240" w:lineRule="auto"/>
              <w:ind w:firstLine="0"/>
              <w:jc w:val="left"/>
              <w:rPr>
                <w:rFonts w:cs="Times New Roman"/>
              </w:rPr>
            </w:pPr>
            <w:r>
              <w:t>Диапазон рабочих напряжений</w:t>
            </w:r>
          </w:p>
        </w:tc>
        <w:tc>
          <w:tcPr>
            <w:tcW w:w="3685" w:type="dxa"/>
            <w:vAlign w:val="center"/>
          </w:tcPr>
          <w:p w14:paraId="5914755F" w14:textId="645CD1E4" w:rsidR="000311F8" w:rsidRPr="006A295E" w:rsidRDefault="000311F8" w:rsidP="0018675C">
            <w:pPr>
              <w:spacing w:line="240" w:lineRule="auto"/>
              <w:ind w:firstLine="0"/>
              <w:jc w:val="center"/>
              <w:rPr>
                <w:rFonts w:cs="Times New Roman"/>
              </w:rPr>
            </w:pPr>
            <w:proofErr w:type="gramStart"/>
            <w:r w:rsidRPr="00A610D1">
              <w:rPr>
                <w:rFonts w:cs="Times New Roman"/>
              </w:rPr>
              <w:t>4,8</w:t>
            </w:r>
            <w:r>
              <w:t> – </w:t>
            </w:r>
            <w:r>
              <w:rPr>
                <w:rFonts w:cs="Times New Roman"/>
              </w:rPr>
              <w:t>6,0</w:t>
            </w:r>
            <w:proofErr w:type="gramEnd"/>
            <w:r w:rsidRPr="00A610D1">
              <w:rPr>
                <w:rFonts w:cs="Times New Roman"/>
              </w:rPr>
              <w:t xml:space="preserve"> В</w:t>
            </w:r>
          </w:p>
        </w:tc>
      </w:tr>
      <w:tr w:rsidR="001F0515" w14:paraId="5AEAF770" w14:textId="77777777" w:rsidTr="0018675C">
        <w:trPr>
          <w:trHeight w:val="454"/>
        </w:trPr>
        <w:tc>
          <w:tcPr>
            <w:tcW w:w="5669" w:type="dxa"/>
            <w:vAlign w:val="center"/>
          </w:tcPr>
          <w:p w14:paraId="27574E85" w14:textId="1A5C511E" w:rsidR="000311F8" w:rsidRDefault="0018675C" w:rsidP="0018675C">
            <w:pPr>
              <w:spacing w:line="240" w:lineRule="auto"/>
              <w:ind w:firstLine="0"/>
              <w:jc w:val="left"/>
            </w:pPr>
            <w:r>
              <w:rPr>
                <w:rFonts w:cs="Times New Roman"/>
              </w:rPr>
              <w:t>Время поворота на угол 60</w:t>
            </w:r>
            <w:r>
              <w:t>°</w:t>
            </w:r>
          </w:p>
        </w:tc>
        <w:tc>
          <w:tcPr>
            <w:tcW w:w="3685" w:type="dxa"/>
            <w:vAlign w:val="center"/>
          </w:tcPr>
          <w:p w14:paraId="5B6C0AE6" w14:textId="794DC0CA" w:rsidR="000311F8" w:rsidRDefault="000311F8" w:rsidP="0018675C">
            <w:pPr>
              <w:spacing w:line="240" w:lineRule="auto"/>
              <w:ind w:firstLine="0"/>
              <w:jc w:val="center"/>
            </w:pPr>
            <w:proofErr w:type="gramStart"/>
            <w:r w:rsidRPr="00A610D1">
              <w:rPr>
                <w:rFonts w:cs="Times New Roman"/>
              </w:rPr>
              <w:t>0,</w:t>
            </w:r>
            <w:r>
              <w:rPr>
                <w:rFonts w:cs="Times New Roman"/>
              </w:rPr>
              <w:t>1</w:t>
            </w:r>
            <w:r w:rsidR="0018675C">
              <w:rPr>
                <w:rFonts w:cs="Times New Roman"/>
              </w:rPr>
              <w:t>0</w:t>
            </w:r>
            <w:r>
              <w:t> – </w:t>
            </w:r>
            <w:r w:rsidRPr="00A610D1">
              <w:rPr>
                <w:rFonts w:cs="Times New Roman"/>
              </w:rPr>
              <w:t>0,</w:t>
            </w:r>
            <w:r w:rsidRPr="006A295E">
              <w:rPr>
                <w:rFonts w:cs="Times New Roman"/>
              </w:rPr>
              <w:t>1</w:t>
            </w:r>
            <w:r w:rsidR="0018675C">
              <w:rPr>
                <w:rFonts w:cs="Times New Roman"/>
              </w:rPr>
              <w:t>1</w:t>
            </w:r>
            <w:proofErr w:type="gramEnd"/>
            <w:r>
              <w:rPr>
                <w:rFonts w:cs="Times New Roman"/>
              </w:rPr>
              <w:t xml:space="preserve"> </w:t>
            </w:r>
            <w:r w:rsidRPr="00A610D1">
              <w:rPr>
                <w:rFonts w:cs="Times New Roman"/>
              </w:rPr>
              <w:t>с</w:t>
            </w:r>
          </w:p>
        </w:tc>
      </w:tr>
      <w:tr w:rsidR="001F0515" w14:paraId="3542CF87" w14:textId="77777777" w:rsidTr="0018675C">
        <w:trPr>
          <w:trHeight w:val="454"/>
        </w:trPr>
        <w:tc>
          <w:tcPr>
            <w:tcW w:w="5669" w:type="dxa"/>
            <w:vAlign w:val="center"/>
          </w:tcPr>
          <w:p w14:paraId="03237462" w14:textId="230054B4" w:rsidR="000311F8" w:rsidRDefault="000311F8" w:rsidP="0018675C">
            <w:pPr>
              <w:spacing w:line="240" w:lineRule="auto"/>
              <w:ind w:firstLine="0"/>
              <w:jc w:val="left"/>
            </w:pPr>
            <w:r w:rsidRPr="006A295E">
              <w:rPr>
                <w:rFonts w:cs="Times New Roman"/>
              </w:rPr>
              <w:t>Крутящий момент</w:t>
            </w:r>
          </w:p>
        </w:tc>
        <w:tc>
          <w:tcPr>
            <w:tcW w:w="3685" w:type="dxa"/>
            <w:vAlign w:val="center"/>
          </w:tcPr>
          <w:p w14:paraId="02348E46" w14:textId="214AE3B2" w:rsidR="000311F8" w:rsidRDefault="000311F8" w:rsidP="0018675C">
            <w:pPr>
              <w:spacing w:line="240" w:lineRule="auto"/>
              <w:ind w:firstLine="0"/>
              <w:jc w:val="center"/>
            </w:pPr>
            <w:proofErr w:type="gramStart"/>
            <w:r>
              <w:rPr>
                <w:rFonts w:cs="Times New Roman"/>
              </w:rPr>
              <w:t>0,18</w:t>
            </w:r>
            <w:r>
              <w:t> – </w:t>
            </w:r>
            <w:r w:rsidRPr="006A295E">
              <w:rPr>
                <w:rFonts w:cs="Times New Roman"/>
              </w:rPr>
              <w:t>0</w:t>
            </w:r>
            <w:r>
              <w:rPr>
                <w:rFonts w:cs="Times New Roman"/>
              </w:rPr>
              <w:t>,</w:t>
            </w:r>
            <w:r w:rsidRPr="006A295E">
              <w:rPr>
                <w:rFonts w:cs="Times New Roman"/>
              </w:rPr>
              <w:t>25</w:t>
            </w:r>
            <w:proofErr w:type="gramEnd"/>
            <w:r w:rsidRPr="00A610D1">
              <w:rPr>
                <w:rFonts w:cs="Times New Roman"/>
              </w:rPr>
              <w:t xml:space="preserve"> </w:t>
            </w:r>
            <w:r w:rsidRPr="003F497E">
              <w:rPr>
                <w:rFonts w:cs="Times New Roman"/>
                <w:position w:val="-4"/>
              </w:rPr>
              <w:object w:dxaOrig="600" w:dyaOrig="279" w14:anchorId="46115085">
                <v:shape id="_x0000_i1084" type="#_x0000_t75" style="width:29.9pt;height:12.9pt" o:ole="">
                  <v:imagedata r:id="rId133" o:title=""/>
                </v:shape>
                <o:OLEObject Type="Embed" ProgID="Equation.DSMT4" ShapeID="_x0000_i1084" DrawAspect="Content" ObjectID="_1681263336" r:id="rId136"/>
              </w:object>
            </w:r>
          </w:p>
        </w:tc>
      </w:tr>
      <w:tr w:rsidR="001F0515" w14:paraId="0FEC714B" w14:textId="77777777" w:rsidTr="0018675C">
        <w:trPr>
          <w:trHeight w:val="454"/>
        </w:trPr>
        <w:tc>
          <w:tcPr>
            <w:tcW w:w="5669" w:type="dxa"/>
            <w:vAlign w:val="center"/>
          </w:tcPr>
          <w:p w14:paraId="5F202C14" w14:textId="1F617F72" w:rsidR="000311F8" w:rsidRDefault="000311F8" w:rsidP="0018675C">
            <w:pPr>
              <w:spacing w:line="240" w:lineRule="auto"/>
              <w:ind w:firstLine="0"/>
              <w:jc w:val="left"/>
            </w:pPr>
            <w:r>
              <w:rPr>
                <w:rFonts w:cs="Times New Roman"/>
              </w:rPr>
              <w:t>Метод управления</w:t>
            </w:r>
          </w:p>
        </w:tc>
        <w:tc>
          <w:tcPr>
            <w:tcW w:w="3685" w:type="dxa"/>
            <w:vAlign w:val="center"/>
          </w:tcPr>
          <w:p w14:paraId="7047DCBF" w14:textId="41286E2E" w:rsidR="000311F8" w:rsidRDefault="000311F8" w:rsidP="0018675C">
            <w:pPr>
              <w:spacing w:line="240" w:lineRule="auto"/>
              <w:ind w:firstLine="0"/>
              <w:jc w:val="center"/>
            </w:pPr>
            <w:r>
              <w:rPr>
                <w:rFonts w:cs="Times New Roman"/>
              </w:rPr>
              <w:t>ШИМ</w:t>
            </w:r>
          </w:p>
        </w:tc>
      </w:tr>
    </w:tbl>
    <w:p w14:paraId="0B86B79F" w14:textId="77777777" w:rsidR="00ED7A06" w:rsidRPr="00A610D1" w:rsidRDefault="00ED7A06" w:rsidP="00ED7A06">
      <w:pPr>
        <w:pStyle w:val="3"/>
      </w:pPr>
      <w:bookmarkStart w:id="108" w:name="_Toc70624668"/>
      <w:r>
        <w:lastRenderedPageBreak/>
        <w:t>Конструкция шарнира звена</w:t>
      </w:r>
      <w:bookmarkEnd w:id="108"/>
    </w:p>
    <w:p w14:paraId="4A3F0B01" w14:textId="5ED50E2E" w:rsidR="00ED7A06" w:rsidRDefault="00ED7A06" w:rsidP="00ED7A06">
      <w:r>
        <w:t xml:space="preserve">На рисунке </w:t>
      </w:r>
      <w:r w:rsidR="00903B8B">
        <w:t>2</w:t>
      </w:r>
      <w:r>
        <w:t>.4 представлена конструкция шарнира третьего звена</w:t>
      </w:r>
      <w:commentRangeStart w:id="109"/>
      <w:commentRangeStart w:id="110"/>
      <w:r>
        <w:t>.</w:t>
      </w:r>
      <w:commentRangeEnd w:id="109"/>
      <w:r>
        <w:rPr>
          <w:rStyle w:val="ad"/>
        </w:rPr>
        <w:commentReference w:id="109"/>
      </w:r>
      <w:commentRangeEnd w:id="110"/>
      <w:r>
        <w:rPr>
          <w:rStyle w:val="ad"/>
        </w:rPr>
        <w:commentReference w:id="110"/>
      </w:r>
    </w:p>
    <w:p w14:paraId="6F9600B3" w14:textId="348E11AD" w:rsidR="00ED7A06" w:rsidRDefault="00ED7A06" w:rsidP="00ED7A0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proofErr w:type="gramStart"/>
      <w:r w:rsidRPr="00F461BD">
        <w:t>8338</w:t>
      </w:r>
      <w:r w:rsidR="00D31EEC">
        <w:t> </w:t>
      </w:r>
      <w:r>
        <w:t>–</w:t>
      </w:r>
      <w:r w:rsidR="00D31EEC">
        <w:t> </w:t>
      </w:r>
      <w:r w:rsidRPr="00F461BD">
        <w:t>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винтов с потайной головкой М2</w:t>
      </w:r>
      <w:r w:rsidRPr="00E72474">
        <w:t>×</w:t>
      </w:r>
      <w:r>
        <w:t>8 </w:t>
      </w:r>
      <w:commentRangeStart w:id="111"/>
      <w:commentRangeEnd w:id="111"/>
      <w:r>
        <w:rPr>
          <w:rStyle w:val="ad"/>
        </w:rPr>
        <w:commentReference w:id="111"/>
      </w:r>
      <w:r w:rsidRPr="00E72474">
        <w:t>ГОСТ</w:t>
      </w:r>
      <w:r>
        <w:t> </w:t>
      </w:r>
      <w:proofErr w:type="gramStart"/>
      <w:r w:rsidRPr="00E72474">
        <w:t>17475</w:t>
      </w:r>
      <w:r w:rsidR="00D31EEC">
        <w:t> </w:t>
      </w:r>
      <w:r>
        <w:t>–</w:t>
      </w:r>
      <w:r w:rsidR="00D31EEC">
        <w:t> </w:t>
      </w:r>
      <w:r w:rsidRPr="00E72474">
        <w:t>80</w:t>
      </w:r>
      <w:proofErr w:type="gramEnd"/>
      <w:r>
        <w:t>, и которая центрируется с корпусом с помощью выступа на крышке.</w:t>
      </w:r>
    </w:p>
    <w:p w14:paraId="68A5BCF9" w14:textId="3F145E77" w:rsidR="00ED7A06" w:rsidRDefault="00ED7A06" w:rsidP="00ED7A06">
      <w:r>
        <w:t>В местах соединения «фланец сервопривода — вал подшипникового узла» предусмотренный специальный центрирующий выступ</w:t>
      </w:r>
      <w:r w:rsidRPr="00025910">
        <w:t xml:space="preserve"> (</w:t>
      </w:r>
      <w:r>
        <w:t>углубление</w:t>
      </w:r>
      <w:r w:rsidRPr="00025910">
        <w:t>)</w:t>
      </w:r>
      <w:r w:rsidRPr="00D32D4A">
        <w:t xml:space="preserve"> [9]</w:t>
      </w:r>
      <w:r>
        <w:t>. Соединение фланца с валом подшипникового узла осуществляется при помощи четырех болтов с неполной резьбой М2</w:t>
      </w:r>
      <w:r w:rsidRPr="00E72474">
        <w:t>×16×10</w:t>
      </w:r>
      <w:r>
        <w:t> ГОСТ</w:t>
      </w:r>
      <w:commentRangeStart w:id="112"/>
      <w:commentRangeEnd w:id="112"/>
      <w:r>
        <w:rPr>
          <w:rStyle w:val="ad"/>
        </w:rPr>
        <w:commentReference w:id="112"/>
      </w:r>
      <w:r>
        <w:t> </w:t>
      </w:r>
      <w:proofErr w:type="gramStart"/>
      <w:r w:rsidRPr="00E72474">
        <w:t>7805</w:t>
      </w:r>
      <w:r w:rsidR="00D61C0B">
        <w:t> </w:t>
      </w:r>
      <w:r>
        <w:t>–</w:t>
      </w:r>
      <w:r w:rsidR="00D61C0B">
        <w:t> </w:t>
      </w:r>
      <w:r w:rsidRPr="00E72474">
        <w:t>70</w:t>
      </w:r>
      <w:proofErr w:type="gramEnd"/>
      <w:r>
        <w:t>.</w:t>
      </w:r>
    </w:p>
    <w:p w14:paraId="3C36BC05" w14:textId="77777777" w:rsidR="00D31EEC" w:rsidRDefault="00ED7A06" w:rsidP="00D31EEC">
      <w:pPr>
        <w:pStyle w:val="af6"/>
        <w:keepNext/>
      </w:pPr>
      <w:commentRangeStart w:id="113"/>
      <w:commentRangeStart w:id="114"/>
      <w:commentRangeEnd w:id="113"/>
      <w:r>
        <w:rPr>
          <w:rStyle w:val="ad"/>
          <w:rFonts w:eastAsiaTheme="minorHAnsi"/>
        </w:rPr>
        <w:commentReference w:id="113"/>
      </w:r>
      <w:commentRangeEnd w:id="114"/>
      <w:r>
        <w:rPr>
          <w:rStyle w:val="ad"/>
          <w:rFonts w:eastAsiaTheme="minorHAnsi"/>
        </w:rPr>
        <w:commentReference w:id="114"/>
      </w:r>
      <w:r w:rsidRPr="00025910">
        <w:rPr>
          <w:noProof/>
        </w:rPr>
        <w:t xml:space="preserve"> </w:t>
      </w:r>
      <w:r>
        <w:rPr>
          <w:noProof/>
        </w:rPr>
        <w:drawing>
          <wp:inline distT="0" distB="0" distL="0" distR="0" wp14:anchorId="272842AC" wp14:editId="69C4C574">
            <wp:extent cx="3600000" cy="3462259"/>
            <wp:effectExtent l="0" t="0" r="635" b="508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600000" cy="3462259"/>
                    </a:xfrm>
                    <a:prstGeom prst="rect">
                      <a:avLst/>
                    </a:prstGeom>
                  </pic:spPr>
                </pic:pic>
              </a:graphicData>
            </a:graphic>
          </wp:inline>
        </w:drawing>
      </w:r>
    </w:p>
    <w:p w14:paraId="6A50ACD1" w14:textId="5AB7512E" w:rsidR="00D31EEC" w:rsidRPr="00903B8B" w:rsidRDefault="00D31EEC" w:rsidP="00D31EEC">
      <w:pPr>
        <w:pStyle w:val="af6"/>
      </w:pPr>
      <w:r>
        <w:t xml:space="preserve">Рисунок </w:t>
      </w:r>
      <w:r w:rsidR="00C45611">
        <w:fldChar w:fldCharType="begin"/>
      </w:r>
      <w:r w:rsidR="00C45611">
        <w:instrText xml:space="preserve"> STYLEREF 1 \s </w:instrText>
      </w:r>
      <w:r w:rsidR="00C45611">
        <w:fldChar w:fldCharType="separate"/>
      </w:r>
      <w:r w:rsidR="00E82FCB">
        <w:rPr>
          <w:noProof/>
        </w:rPr>
        <w:t>2</w:t>
      </w:r>
      <w:r w:rsidR="00C45611">
        <w:rPr>
          <w:noProof/>
        </w:rPr>
        <w:fldChar w:fldCharType="end"/>
      </w:r>
      <w:r>
        <w:t>.</w:t>
      </w:r>
      <w:r w:rsidR="00C45611">
        <w:fldChar w:fldCharType="begin"/>
      </w:r>
      <w:r w:rsidR="00C45611">
        <w:instrText xml:space="preserve"> SEQ Рисунок \* ARABIC \s 1 </w:instrText>
      </w:r>
      <w:r w:rsidR="00C45611">
        <w:fldChar w:fldCharType="separate"/>
      </w:r>
      <w:r w:rsidR="00E82FCB">
        <w:rPr>
          <w:noProof/>
        </w:rPr>
        <w:t>4</w:t>
      </w:r>
      <w:r w:rsidR="00C45611">
        <w:rPr>
          <w:noProof/>
        </w:rPr>
        <w:fldChar w:fldCharType="end"/>
      </w:r>
      <w:r>
        <w:t xml:space="preserve"> — Конструкция шарнира третьего звена</w:t>
      </w:r>
    </w:p>
    <w:p w14:paraId="394F96AA" w14:textId="01FF5B5C" w:rsidR="00264022" w:rsidRDefault="00264022">
      <w:pPr>
        <w:spacing w:after="160" w:line="259" w:lineRule="auto"/>
        <w:ind w:firstLine="0"/>
        <w:jc w:val="left"/>
        <w:rPr>
          <w:iCs/>
          <w:sz w:val="24"/>
          <w:szCs w:val="18"/>
        </w:rPr>
      </w:pPr>
      <w:r>
        <w:br w:type="page"/>
      </w:r>
    </w:p>
    <w:p w14:paraId="123E4A88" w14:textId="0C3F512B" w:rsidR="003900FE" w:rsidRDefault="003900FE" w:rsidP="003900FE">
      <w:pPr>
        <w:pStyle w:val="3"/>
      </w:pPr>
      <w:bookmarkStart w:id="115" w:name="_Toc70624669"/>
      <w:r>
        <w:lastRenderedPageBreak/>
        <w:t>Сборка звена</w:t>
      </w:r>
      <w:bookmarkEnd w:id="115"/>
    </w:p>
    <w:p w14:paraId="2A9142AE" w14:textId="3D737AE4" w:rsidR="00ED7A06" w:rsidRDefault="00ED7A06" w:rsidP="00ED7A06">
      <w:r>
        <w:t>Сборка подшипникового узла третьего звена осуществляется в следующем порядке:</w:t>
      </w:r>
    </w:p>
    <w:p w14:paraId="21B7E627" w14:textId="054E59B3" w:rsidR="00ED7A06" w:rsidRDefault="00ED7A06" w:rsidP="00CE48D2">
      <w:pPr>
        <w:pStyle w:val="a5"/>
        <w:numPr>
          <w:ilvl w:val="0"/>
          <w:numId w:val="11"/>
        </w:numPr>
        <w:ind w:left="1117" w:hanging="397"/>
      </w:pPr>
      <w:r>
        <w:t xml:space="preserve">Происходит установка сервопривода в корпус </w:t>
      </w:r>
      <w:r w:rsidR="00CE48D2">
        <w:t xml:space="preserve">подшипникового </w:t>
      </w:r>
      <w:r>
        <w:t>узла.</w:t>
      </w:r>
    </w:p>
    <w:p w14:paraId="270530F3" w14:textId="77777777" w:rsidR="00ED7A06" w:rsidRDefault="00ED7A06" w:rsidP="00CE48D2">
      <w:pPr>
        <w:pStyle w:val="a5"/>
        <w:numPr>
          <w:ilvl w:val="0"/>
          <w:numId w:val="11"/>
        </w:numPr>
        <w:ind w:left="1117" w:hanging="397"/>
      </w:pPr>
      <w:r>
        <w:t>К валу подшипникового узла крепится фланец сервопривода. Центрирование осуществляется при помощи выступа на фланце и углубления в вале.</w:t>
      </w:r>
    </w:p>
    <w:p w14:paraId="0D339865" w14:textId="29D3CEC4" w:rsidR="00ED7A06" w:rsidRDefault="00ED7A06" w:rsidP="00CE48D2">
      <w:pPr>
        <w:pStyle w:val="a5"/>
        <w:numPr>
          <w:ilvl w:val="0"/>
          <w:numId w:val="11"/>
        </w:numPr>
        <w:ind w:left="1117" w:hanging="397"/>
      </w:pPr>
      <w:r>
        <w:t xml:space="preserve">На вал в следующем порядке запрессовы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w:t>
      </w:r>
      <w:r>
        <w:t>внутренни</w:t>
      </w:r>
      <w:r w:rsidR="00CE48D2">
        <w:t>х</w:t>
      </w:r>
      <w:r>
        <w:t xml:space="preserve"> кол</w:t>
      </w:r>
      <w:r w:rsidR="00CE48D2">
        <w:t>ец</w:t>
      </w:r>
      <w:r>
        <w:t xml:space="preserve"> подшипников </w:t>
      </w:r>
      <w:r w:rsidR="00CE48D2">
        <w:t>стопорным кольцом с одной стороны</w:t>
      </w:r>
      <w:r>
        <w:t>, и бурт</w:t>
      </w:r>
      <w:r w:rsidR="00CE48D2">
        <w:t>ом</w:t>
      </w:r>
      <w:r>
        <w:t xml:space="preserve"> на вале — с другой.</w:t>
      </w:r>
    </w:p>
    <w:p w14:paraId="0F6A246D" w14:textId="77777777" w:rsidR="00ED7A06" w:rsidRDefault="00ED7A06" w:rsidP="00CE48D2">
      <w:pPr>
        <w:pStyle w:val="a5"/>
        <w:numPr>
          <w:ilvl w:val="0"/>
          <w:numId w:val="11"/>
        </w:numPr>
        <w:ind w:left="1117" w:hanging="397"/>
      </w:pPr>
      <w:r>
        <w:t>Данная конструкция вставляется в подшипниковую чашу.</w:t>
      </w:r>
    </w:p>
    <w:p w14:paraId="760412E1" w14:textId="7AD32453" w:rsidR="00ED7A06" w:rsidRDefault="00ED7A06" w:rsidP="00CE48D2">
      <w:pPr>
        <w:pStyle w:val="a5"/>
        <w:numPr>
          <w:ilvl w:val="0"/>
          <w:numId w:val="11"/>
        </w:numPr>
        <w:ind w:left="1117" w:hanging="397"/>
      </w:pPr>
      <w:r>
        <w:t xml:space="preserve">Подшипниковая чаша запирается при помощи крышки. Центрирование происходит при помощи выступа на крышке. Происходит поджатие крышкой внешних колец подшипников с одной стороны, </w:t>
      </w:r>
      <w:r w:rsidR="004816A8">
        <w:t xml:space="preserve">и </w:t>
      </w:r>
      <w:r>
        <w:t>буртом — с другой.</w:t>
      </w:r>
    </w:p>
    <w:p w14:paraId="1555452A" w14:textId="0A76796A" w:rsidR="00ED7A06" w:rsidRDefault="00ED7A06" w:rsidP="00CE48D2">
      <w:pPr>
        <w:pStyle w:val="a5"/>
        <w:numPr>
          <w:ilvl w:val="0"/>
          <w:numId w:val="11"/>
        </w:numPr>
        <w:ind w:left="1117" w:hanging="397"/>
      </w:pPr>
      <w:r>
        <w:t>Подшипниковая чаша присоединяется к корпусу узла. Центрирование происходит при помощи выступа на чаше.</w:t>
      </w:r>
    </w:p>
    <w:p w14:paraId="351D8BE0" w14:textId="4B4050FA" w:rsidR="00B10E69" w:rsidRDefault="00B10E69" w:rsidP="00B10E69">
      <w:pPr>
        <w:pStyle w:val="a5"/>
        <w:numPr>
          <w:ilvl w:val="0"/>
          <w:numId w:val="11"/>
        </w:numPr>
        <w:ind w:left="1117" w:hanging="397"/>
      </w:pPr>
      <w:r>
        <w:t>С помощью цангового соединения соединяются корпус присоединительного узла и труба третьего звена.</w:t>
      </w:r>
    </w:p>
    <w:p w14:paraId="7E1C8D74" w14:textId="7D6F7509" w:rsidR="00CE48D2" w:rsidRDefault="00CE48D2" w:rsidP="00CE48D2">
      <w:pPr>
        <w:pStyle w:val="a5"/>
        <w:numPr>
          <w:ilvl w:val="0"/>
          <w:numId w:val="11"/>
        </w:numPr>
        <w:ind w:left="1117" w:hanging="397"/>
      </w:pPr>
      <w:r>
        <w:t xml:space="preserve">С помощью цангового соединения соединяются труба и подшипниковый узел, предварительно </w:t>
      </w:r>
      <w:proofErr w:type="spellStart"/>
      <w:r>
        <w:t>спозиционировав</w:t>
      </w:r>
      <w:proofErr w:type="spellEnd"/>
      <w:r>
        <w:t xml:space="preserve"> необходимый угол.</w:t>
      </w:r>
    </w:p>
    <w:p w14:paraId="228BB8FA" w14:textId="77777777" w:rsidR="00B10E69" w:rsidRDefault="00B10E69" w:rsidP="00B10E69">
      <w:pPr>
        <w:pStyle w:val="a5"/>
        <w:numPr>
          <w:ilvl w:val="0"/>
          <w:numId w:val="11"/>
        </w:numPr>
        <w:ind w:left="1117" w:hanging="397"/>
      </w:pPr>
      <w:r>
        <w:t>К валу подшипникового узла второго звена присоединяется корпус присоединительного узла третьего звена.</w:t>
      </w:r>
    </w:p>
    <w:p w14:paraId="37E9E1E4" w14:textId="6DA5C39F" w:rsidR="00B10E69" w:rsidRDefault="00B10E69" w:rsidP="00B10E69">
      <w:pPr>
        <w:pStyle w:val="a5"/>
        <w:numPr>
          <w:ilvl w:val="0"/>
          <w:numId w:val="11"/>
        </w:numPr>
        <w:ind w:left="1117" w:hanging="397"/>
      </w:pPr>
      <w:r>
        <w:t>Производится установка крышки присоединительного узла.</w:t>
      </w:r>
    </w:p>
    <w:p w14:paraId="034B26D1" w14:textId="77777777" w:rsidR="00ED7A06" w:rsidRPr="00807CFC" w:rsidRDefault="00ED7A06" w:rsidP="00CE48D2">
      <w:pPr>
        <w:pStyle w:val="a5"/>
        <w:numPr>
          <w:ilvl w:val="0"/>
          <w:numId w:val="11"/>
        </w:numPr>
        <w:ind w:left="1117" w:hanging="397"/>
      </w:pPr>
      <w:r>
        <w:t>К валу подшипникового узла можно присоединять схват. Центрирование будет происходить по внешнему диаметру вала.</w:t>
      </w:r>
    </w:p>
    <w:p w14:paraId="751CC922" w14:textId="77777777" w:rsidR="00ED7A06" w:rsidRDefault="00ED7A06" w:rsidP="00ED7A06">
      <w:pPr>
        <w:spacing w:after="160" w:line="259" w:lineRule="auto"/>
        <w:ind w:firstLine="0"/>
        <w:jc w:val="left"/>
      </w:pPr>
      <w:r>
        <w:br w:type="page"/>
      </w:r>
    </w:p>
    <w:p w14:paraId="6C5D19CF" w14:textId="77777777" w:rsidR="00ED7A06" w:rsidRPr="00825F6F" w:rsidRDefault="00ED7A06" w:rsidP="00ED7A06">
      <w:pPr>
        <w:pStyle w:val="1"/>
      </w:pPr>
      <w:bookmarkStart w:id="116" w:name="_Toc70528239"/>
      <w:bookmarkStart w:id="117" w:name="_Toc70624670"/>
      <w:r>
        <w:lastRenderedPageBreak/>
        <w:t>Соединение с остальными частями робота</w:t>
      </w:r>
      <w:bookmarkEnd w:id="116"/>
      <w:bookmarkEnd w:id="117"/>
    </w:p>
    <w:p w14:paraId="4AB3FFBA" w14:textId="77777777" w:rsidR="00ED7A06" w:rsidRDefault="00ED7A06" w:rsidP="00ED7A06">
      <w:pPr>
        <w:pStyle w:val="2"/>
      </w:pPr>
      <w:bookmarkStart w:id="118" w:name="_Toc70528240"/>
      <w:bookmarkStart w:id="119" w:name="_Toc70624671"/>
      <w:r>
        <w:t>Соединение с платформой</w:t>
      </w:r>
      <w:bookmarkEnd w:id="118"/>
      <w:bookmarkEnd w:id="119"/>
    </w:p>
    <w:p w14:paraId="76666134" w14:textId="2C822E15" w:rsidR="00ED7A06" w:rsidRDefault="00ED7A06" w:rsidP="00ED7A06">
      <w:r>
        <w:t xml:space="preserve">На рисунке </w:t>
      </w:r>
      <w:r w:rsidR="00903B8B">
        <w:t>3</w:t>
      </w:r>
      <w:r>
        <w:t>.1 представлено соединение «</w:t>
      </w:r>
      <w:commentRangeStart w:id="120"/>
      <w:r>
        <w:t>платформа — манипулятор</w:t>
      </w:r>
      <w:commentRangeEnd w:id="120"/>
      <w:r>
        <w:t>»</w:t>
      </w:r>
      <w:r>
        <w:rPr>
          <w:rStyle w:val="ad"/>
        </w:rPr>
        <w:commentReference w:id="120"/>
      </w:r>
      <w:r>
        <w:t xml:space="preserve">. Присоединение осуществляется при помощи </w:t>
      </w:r>
      <w:r w:rsidR="00903B8B">
        <w:t>четырех</w:t>
      </w:r>
      <w:r>
        <w:t xml:space="preserve"> болтовых соединений</w:t>
      </w:r>
      <w:r w:rsidR="00D34F07">
        <w:t xml:space="preserve"> диаметром резьбы 8 мм</w:t>
      </w:r>
      <w:commentRangeStart w:id="121"/>
      <w:commentRangeStart w:id="122"/>
      <w:r>
        <w:t>.</w:t>
      </w:r>
      <w:commentRangeStart w:id="123"/>
      <w:commentRangeStart w:id="124"/>
      <w:commentRangeStart w:id="125"/>
      <w:commentRangeEnd w:id="123"/>
      <w:r>
        <w:rPr>
          <w:rStyle w:val="ad"/>
        </w:rPr>
        <w:commentReference w:id="123"/>
      </w:r>
      <w:commentRangeEnd w:id="124"/>
      <w:r>
        <w:rPr>
          <w:rStyle w:val="ad"/>
        </w:rPr>
        <w:commentReference w:id="124"/>
      </w:r>
      <w:commentRangeEnd w:id="125"/>
      <w:r>
        <w:rPr>
          <w:rStyle w:val="ad"/>
        </w:rPr>
        <w:commentReference w:id="125"/>
      </w:r>
      <w:commentRangeEnd w:id="121"/>
      <w:r w:rsidR="00924DAF">
        <w:rPr>
          <w:rStyle w:val="ad"/>
        </w:rPr>
        <w:commentReference w:id="121"/>
      </w:r>
      <w:commentRangeEnd w:id="122"/>
      <w:r w:rsidR="002E6C9D">
        <w:rPr>
          <w:rStyle w:val="ad"/>
        </w:rPr>
        <w:commentReference w:id="122"/>
      </w:r>
    </w:p>
    <w:p w14:paraId="6FB656C0" w14:textId="07890428" w:rsidR="00D31EEC" w:rsidRDefault="00D34F07" w:rsidP="00D31EEC">
      <w:pPr>
        <w:pStyle w:val="af6"/>
        <w:keepNext/>
      </w:pPr>
      <w:r>
        <w:rPr>
          <w:noProof/>
        </w:rPr>
        <w:drawing>
          <wp:inline distT="0" distB="0" distL="0" distR="0" wp14:anchorId="2E711A52" wp14:editId="0BAD959F">
            <wp:extent cx="2449902" cy="2438641"/>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479358" cy="2467962"/>
                    </a:xfrm>
                    <a:prstGeom prst="rect">
                      <a:avLst/>
                    </a:prstGeom>
                  </pic:spPr>
                </pic:pic>
              </a:graphicData>
            </a:graphic>
          </wp:inline>
        </w:drawing>
      </w:r>
    </w:p>
    <w:p w14:paraId="50ABF18A" w14:textId="1B4783ED" w:rsidR="00ED7A06" w:rsidRDefault="00D31EEC" w:rsidP="00D31EEC">
      <w:pPr>
        <w:pStyle w:val="a9"/>
        <w:jc w:val="center"/>
      </w:pPr>
      <w:r>
        <w:t xml:space="preserve">Рисунок </w:t>
      </w:r>
      <w:r w:rsidR="00C45611">
        <w:fldChar w:fldCharType="begin"/>
      </w:r>
      <w:r w:rsidR="00C45611">
        <w:instrText xml:space="preserve"> STYLEREF 1 \s </w:instrText>
      </w:r>
      <w:r w:rsidR="00C45611">
        <w:fldChar w:fldCharType="separate"/>
      </w:r>
      <w:r w:rsidR="00E82FCB">
        <w:rPr>
          <w:noProof/>
        </w:rPr>
        <w:t>3</w:t>
      </w:r>
      <w:r w:rsidR="00C45611">
        <w:rPr>
          <w:noProof/>
        </w:rPr>
        <w:fldChar w:fldCharType="end"/>
      </w:r>
      <w:r>
        <w:t>.</w:t>
      </w:r>
      <w:r w:rsidR="00C45611">
        <w:fldChar w:fldCharType="begin"/>
      </w:r>
      <w:r w:rsidR="00C45611">
        <w:instrText xml:space="preserve"> SEQ Рисунок \* ARABIC \s 1 </w:instrText>
      </w:r>
      <w:r w:rsidR="00C45611">
        <w:fldChar w:fldCharType="separate"/>
      </w:r>
      <w:r w:rsidR="00E82FCB">
        <w:rPr>
          <w:noProof/>
        </w:rPr>
        <w:t>1</w:t>
      </w:r>
      <w:r w:rsidR="00C45611">
        <w:rPr>
          <w:noProof/>
        </w:rPr>
        <w:fldChar w:fldCharType="end"/>
      </w:r>
      <w:r>
        <w:t xml:space="preserve"> — Соединение «платформа — манипулятор»</w:t>
      </w:r>
    </w:p>
    <w:p w14:paraId="1776AAF8" w14:textId="77777777" w:rsidR="00ED7A06" w:rsidRDefault="00ED7A06" w:rsidP="00ED7A06">
      <w:pPr>
        <w:pStyle w:val="2"/>
      </w:pPr>
      <w:bookmarkStart w:id="126" w:name="_Toc70528241"/>
      <w:bookmarkStart w:id="127" w:name="_Toc70624672"/>
      <w:r>
        <w:t>Соединение с захватным устройством</w:t>
      </w:r>
      <w:bookmarkEnd w:id="126"/>
      <w:bookmarkEnd w:id="127"/>
    </w:p>
    <w:p w14:paraId="3E89B85F" w14:textId="0A1EC344" w:rsidR="00ED7A06" w:rsidRDefault="00ED7A06" w:rsidP="00ED7A06">
      <w:r>
        <w:t xml:space="preserve">На рисунке </w:t>
      </w:r>
      <w:r w:rsidR="00903B8B">
        <w:t>3</w:t>
      </w:r>
      <w:r>
        <w:t xml:space="preserve">.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w:t>
      </w:r>
      <w:r w:rsidR="00903B8B">
        <w:t>винтов</w:t>
      </w:r>
      <w:r w:rsidR="00625152">
        <w:t xml:space="preserve">, для этого </w:t>
      </w:r>
      <w:r w:rsidR="00903B8B">
        <w:t>на вале предусмотрены</w:t>
      </w:r>
      <w:r w:rsidR="00625152">
        <w:t xml:space="preserve"> отверстия диаметром 2 мм</w:t>
      </w:r>
      <w:commentRangeStart w:id="128"/>
      <w:commentRangeStart w:id="129"/>
      <w:commentRangeStart w:id="130"/>
      <w:commentRangeEnd w:id="128"/>
      <w:r>
        <w:rPr>
          <w:rStyle w:val="ad"/>
        </w:rPr>
        <w:commentReference w:id="128"/>
      </w:r>
      <w:commentRangeEnd w:id="129"/>
      <w:r>
        <w:rPr>
          <w:rStyle w:val="ad"/>
        </w:rPr>
        <w:commentReference w:id="129"/>
      </w:r>
      <w:commentRangeEnd w:id="130"/>
      <w:r>
        <w:rPr>
          <w:rStyle w:val="ad"/>
        </w:rPr>
        <w:commentReference w:id="130"/>
      </w:r>
      <w:r>
        <w:t>.</w:t>
      </w:r>
    </w:p>
    <w:p w14:paraId="49E3305E" w14:textId="5BDFE7D3" w:rsidR="00D31EEC" w:rsidRDefault="00D34F07" w:rsidP="00D31EEC">
      <w:pPr>
        <w:pStyle w:val="af6"/>
        <w:keepNext/>
      </w:pPr>
      <w:r>
        <w:rPr>
          <w:noProof/>
        </w:rPr>
        <w:drawing>
          <wp:inline distT="0" distB="0" distL="0" distR="0" wp14:anchorId="37CD71F4" wp14:editId="2DD414B8">
            <wp:extent cx="3873603" cy="2380891"/>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939574" cy="2421440"/>
                    </a:xfrm>
                    <a:prstGeom prst="rect">
                      <a:avLst/>
                    </a:prstGeom>
                  </pic:spPr>
                </pic:pic>
              </a:graphicData>
            </a:graphic>
          </wp:inline>
        </w:drawing>
      </w:r>
    </w:p>
    <w:p w14:paraId="07AA8A52" w14:textId="30C7635F" w:rsidR="00ED7A06" w:rsidRDefault="00D31EEC" w:rsidP="00D31EEC">
      <w:pPr>
        <w:pStyle w:val="a9"/>
        <w:jc w:val="center"/>
      </w:pPr>
      <w:r>
        <w:t xml:space="preserve">Рисунок </w:t>
      </w:r>
      <w:r w:rsidR="00C45611">
        <w:fldChar w:fldCharType="begin"/>
      </w:r>
      <w:r w:rsidR="00C45611">
        <w:instrText xml:space="preserve"> STYLEREF 1 \s </w:instrText>
      </w:r>
      <w:r w:rsidR="00C45611">
        <w:fldChar w:fldCharType="separate"/>
      </w:r>
      <w:r w:rsidR="00E82FCB">
        <w:rPr>
          <w:noProof/>
        </w:rPr>
        <w:t>3</w:t>
      </w:r>
      <w:r w:rsidR="00C45611">
        <w:rPr>
          <w:noProof/>
        </w:rPr>
        <w:fldChar w:fldCharType="end"/>
      </w:r>
      <w:r>
        <w:t>.</w:t>
      </w:r>
      <w:r w:rsidR="00C45611">
        <w:fldChar w:fldCharType="begin"/>
      </w:r>
      <w:r w:rsidR="00C45611">
        <w:instrText xml:space="preserve"> SEQ Рисунок \* ARABIC \s 1 </w:instrText>
      </w:r>
      <w:r w:rsidR="00C45611">
        <w:fldChar w:fldCharType="separate"/>
      </w:r>
      <w:r w:rsidR="00E82FCB">
        <w:rPr>
          <w:noProof/>
        </w:rPr>
        <w:t>2</w:t>
      </w:r>
      <w:r w:rsidR="00C45611">
        <w:rPr>
          <w:noProof/>
        </w:rPr>
        <w:fldChar w:fldCharType="end"/>
      </w:r>
      <w:r>
        <w:t xml:space="preserve"> — Соединение «манипулятор — схват»</w:t>
      </w:r>
      <w:r w:rsidR="00ED7A06">
        <w:br w:type="page"/>
      </w:r>
    </w:p>
    <w:p w14:paraId="34891C92" w14:textId="77777777" w:rsidR="00ED7A06" w:rsidRDefault="00ED7A06" w:rsidP="00ED7A06">
      <w:pPr>
        <w:pStyle w:val="1"/>
        <w:numPr>
          <w:ilvl w:val="0"/>
          <w:numId w:val="0"/>
        </w:numPr>
        <w:jc w:val="center"/>
      </w:pPr>
      <w:bookmarkStart w:id="131" w:name="_Toc70624673"/>
      <w:r>
        <w:lastRenderedPageBreak/>
        <w:t>ЗАКЛЮЧЕНИЕ</w:t>
      </w:r>
      <w:bookmarkEnd w:id="19"/>
      <w:bookmarkEnd w:id="131"/>
    </w:p>
    <w:p w14:paraId="6D909F90" w14:textId="6EAF4DBD" w:rsidR="003A3882" w:rsidRDefault="003A3882" w:rsidP="003A3882">
      <w:pPr>
        <w:rPr>
          <w:lang w:eastAsia="ru-RU"/>
        </w:rPr>
      </w:pPr>
      <w:r>
        <w:rPr>
          <w:lang w:eastAsia="ru-RU"/>
        </w:rPr>
        <w:t>В результате выполнения работы разработан четырехзвенный манипулятор мобильного робота с возможностью установки захватного устройства.</w:t>
      </w:r>
      <w:commentRangeStart w:id="132"/>
      <w:commentRangeEnd w:id="132"/>
      <w:r w:rsidR="00006602">
        <w:rPr>
          <w:rStyle w:val="ad"/>
        </w:rPr>
        <w:commentReference w:id="132"/>
      </w:r>
    </w:p>
    <w:p w14:paraId="4809A402" w14:textId="6FDA2F0F" w:rsidR="003A3882" w:rsidRDefault="00006602" w:rsidP="003A3882">
      <w:pPr>
        <w:rPr>
          <w:lang w:eastAsia="ru-RU"/>
        </w:rPr>
      </w:pPr>
      <w:commentRangeStart w:id="133"/>
      <w:commentRangeEnd w:id="133"/>
      <w:r>
        <w:rPr>
          <w:rStyle w:val="ad"/>
        </w:rPr>
        <w:commentReference w:id="133"/>
      </w:r>
      <w:r w:rsidR="003A3882">
        <w:rPr>
          <w:lang w:eastAsia="ru-RU"/>
        </w:rPr>
        <w:t xml:space="preserve">В ходе выполнения работы разработана кинематическая схемы манипулятора. В кинематической схеме использованы четыре вращательные степени подвижности, три из которых являются </w:t>
      </w:r>
      <w:commentRangeStart w:id="134"/>
      <w:r w:rsidR="003A3882">
        <w:rPr>
          <w:lang w:eastAsia="ru-RU"/>
        </w:rPr>
        <w:t>позиционирующими</w:t>
      </w:r>
      <w:commentRangeEnd w:id="134"/>
      <w:r w:rsidR="0012672C">
        <w:rPr>
          <w:rStyle w:val="ad"/>
        </w:rPr>
        <w:commentReference w:id="134"/>
      </w:r>
      <w:r w:rsidR="003A3882">
        <w:rPr>
          <w:lang w:eastAsia="ru-RU"/>
        </w:rPr>
        <w:t>, одна крайняя — ориентирующая. Вследствие чего поставлена задача разработки четырех шарниров.</w:t>
      </w:r>
    </w:p>
    <w:p w14:paraId="3F385F3C" w14:textId="59E517A4" w:rsidR="003A3882" w:rsidRDefault="003A3882" w:rsidP="003A3882">
      <w:pPr>
        <w:rPr>
          <w:lang w:eastAsia="ru-RU"/>
        </w:rPr>
      </w:pPr>
      <w:r>
        <w:rPr>
          <w:lang w:eastAsia="ru-RU"/>
        </w:rPr>
        <w:t>В шарнирах решено использовать подшипниковые узлы. Это позволяет разгрузить сервопривод от неосновных си</w:t>
      </w:r>
      <w:r w:rsidR="00D93E60">
        <w:rPr>
          <w:lang w:eastAsia="ru-RU"/>
        </w:rPr>
        <w:t>л нагрузки, перенеся их на корпуса шарнирных узлов, а в следствие на опорно-поворотное устройство.</w:t>
      </w:r>
      <w:commentRangeStart w:id="135"/>
      <w:commentRangeEnd w:id="135"/>
      <w:r w:rsidR="00B8781A">
        <w:rPr>
          <w:rStyle w:val="ad"/>
        </w:rPr>
        <w:commentReference w:id="135"/>
      </w:r>
      <w:r w:rsidR="00B8781A">
        <w:rPr>
          <w:lang w:eastAsia="ru-RU"/>
        </w:rPr>
        <w:t xml:space="preserve"> Для каждого из звеньев манипулятора предоставлены подробные описания конструкции шарнирных узлов и последовательность действий при сборке звеньев.</w:t>
      </w:r>
    </w:p>
    <w:p w14:paraId="06DFEAF8" w14:textId="49E25101" w:rsidR="00D93E60" w:rsidRDefault="00D93E60" w:rsidP="003A3882">
      <w:pPr>
        <w:rPr>
          <w:lang w:eastAsia="ru-RU"/>
        </w:rPr>
      </w:pPr>
      <w:r>
        <w:rPr>
          <w:lang w:eastAsia="ru-RU"/>
        </w:rPr>
        <w:t>В работе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Решение использовать сервоприводы позволило облегчить задачу расчетов необходимых мощностей и крутящих моментов тем, что нет необходимости выбирать двигатели и подходящие к ним редукторы, также в сервоприводах предусмотрена обратная связь по положению, что позволяет не использовать энкодер как отдельный модуль.</w:t>
      </w:r>
    </w:p>
    <w:p w14:paraId="23525514" w14:textId="236DFFAE" w:rsidR="00D93E60" w:rsidRDefault="002E6C9D" w:rsidP="003A3882">
      <w:pPr>
        <w:rPr>
          <w:lang w:eastAsia="ru-RU"/>
        </w:rPr>
      </w:pPr>
      <w:r>
        <w:rPr>
          <w:lang w:eastAsia="ru-RU"/>
        </w:rPr>
        <w:t>Согласованным с другими командами решением присоединения манипулятора к платформе</w:t>
      </w:r>
      <w:commentRangeStart w:id="136"/>
      <w:commentRangeStart w:id="137"/>
      <w:commentRangeStart w:id="138"/>
      <w:commentRangeEnd w:id="136"/>
      <w:r w:rsidR="00006602">
        <w:rPr>
          <w:rStyle w:val="ad"/>
        </w:rPr>
        <w:commentReference w:id="136"/>
      </w:r>
      <w:commentRangeStart w:id="139"/>
      <w:commentRangeEnd w:id="139"/>
      <w:r w:rsidR="00006602">
        <w:rPr>
          <w:rStyle w:val="ad"/>
        </w:rPr>
        <w:commentReference w:id="139"/>
      </w:r>
      <w:commentRangeStart w:id="140"/>
      <w:commentRangeEnd w:id="140"/>
      <w:r w:rsidR="00B8781A">
        <w:rPr>
          <w:rStyle w:val="ad"/>
        </w:rPr>
        <w:commentReference w:id="140"/>
      </w:r>
      <w:commentRangeStart w:id="141"/>
      <w:commentRangeEnd w:id="141"/>
      <w:r w:rsidR="00B8781A">
        <w:rPr>
          <w:rStyle w:val="ad"/>
        </w:rPr>
        <w:commentReference w:id="141"/>
      </w:r>
      <w:commentRangeStart w:id="142"/>
      <w:commentRangeStart w:id="143"/>
      <w:commentRangeEnd w:id="142"/>
      <w:r w:rsidR="00B8781A">
        <w:rPr>
          <w:rStyle w:val="ad"/>
        </w:rPr>
        <w:commentReference w:id="142"/>
      </w:r>
      <w:commentRangeEnd w:id="137"/>
      <w:commentRangeEnd w:id="138"/>
      <w:commentRangeEnd w:id="143"/>
      <w:r w:rsidR="00677E88">
        <w:rPr>
          <w:rStyle w:val="ad"/>
        </w:rPr>
        <w:commentReference w:id="143"/>
      </w:r>
      <w:r w:rsidR="006A0EEA">
        <w:rPr>
          <w:rStyle w:val="ad"/>
        </w:rPr>
        <w:commentReference w:id="137"/>
      </w:r>
      <w:r w:rsidR="00F47FA7">
        <w:rPr>
          <w:rStyle w:val="ad"/>
        </w:rPr>
        <w:commentReference w:id="138"/>
      </w:r>
      <w:r>
        <w:rPr>
          <w:lang w:eastAsia="ru-RU"/>
        </w:rPr>
        <w:t xml:space="preserve"> является центрирование с помощью отверстия в месте присоединения и выступающей частью манипулятора</w:t>
      </w:r>
      <w:r w:rsidR="00F47FA7">
        <w:rPr>
          <w:lang w:eastAsia="ru-RU"/>
        </w:rPr>
        <w:t>, ф</w:t>
      </w:r>
      <w:r>
        <w:rPr>
          <w:lang w:eastAsia="ru-RU"/>
        </w:rPr>
        <w:t xml:space="preserve">иксация </w:t>
      </w:r>
      <w:r w:rsidR="00F47FA7">
        <w:rPr>
          <w:lang w:eastAsia="ru-RU"/>
        </w:rPr>
        <w:t xml:space="preserve">— </w:t>
      </w:r>
      <w:r>
        <w:rPr>
          <w:lang w:eastAsia="ru-RU"/>
        </w:rPr>
        <w:t xml:space="preserve">при помощи четырех болтовых соединений. Центрирование захватного устройства осуществляется при помощи </w:t>
      </w:r>
      <w:r w:rsidR="00F47FA7">
        <w:rPr>
          <w:lang w:eastAsia="ru-RU"/>
        </w:rPr>
        <w:t>внутреннего диаметра фланца</w:t>
      </w:r>
      <w:r>
        <w:rPr>
          <w:lang w:eastAsia="ru-RU"/>
        </w:rPr>
        <w:t xml:space="preserve"> </w:t>
      </w:r>
      <w:r w:rsidR="00F47FA7">
        <w:rPr>
          <w:lang w:eastAsia="ru-RU"/>
        </w:rPr>
        <w:t>и внешнему диаметру</w:t>
      </w:r>
      <w:r>
        <w:rPr>
          <w:lang w:eastAsia="ru-RU"/>
        </w:rPr>
        <w:t xml:space="preserve"> вала шарнира манипулятора, </w:t>
      </w:r>
      <w:r w:rsidR="00F47FA7">
        <w:rPr>
          <w:lang w:eastAsia="ru-RU"/>
        </w:rPr>
        <w:t>фиксация — при помощи четырех винтов.</w:t>
      </w:r>
    </w:p>
    <w:p w14:paraId="2E27BE7A" w14:textId="1A2F75C0" w:rsidR="00006602" w:rsidRDefault="00006602" w:rsidP="00006602">
      <w:pPr>
        <w:rPr>
          <w:lang w:eastAsia="ru-RU"/>
        </w:rPr>
      </w:pPr>
      <w:r>
        <w:rPr>
          <w:lang w:eastAsia="ru-RU"/>
        </w:rPr>
        <w:t>Для модели манипулятора составлен сборочный чертеж всего манипулятора и для второго звена чертеж корпуса подшипникового узла.</w:t>
      </w:r>
      <w:commentRangeStart w:id="144"/>
      <w:commentRangeEnd w:id="144"/>
      <w:r w:rsidR="00B8781A">
        <w:rPr>
          <w:rStyle w:val="ad"/>
        </w:rPr>
        <w:commentReference w:id="144"/>
      </w:r>
    </w:p>
    <w:p w14:paraId="5B88CDAB" w14:textId="0B217CD7" w:rsidR="00ED7A06" w:rsidRDefault="00006602" w:rsidP="00F47FA7">
      <w:r>
        <w:rPr>
          <w:lang w:eastAsia="ru-RU"/>
        </w:rPr>
        <w:t xml:space="preserve">Окончательным результатом проделанной работы является модель манипулятора в </w:t>
      </w:r>
      <w:r w:rsidR="00264022">
        <w:rPr>
          <w:lang w:eastAsia="ru-RU"/>
        </w:rPr>
        <w:t xml:space="preserve">САПР </w:t>
      </w:r>
      <w:proofErr w:type="spellStart"/>
      <w:r>
        <w:rPr>
          <w:lang w:eastAsia="ru-RU"/>
        </w:rPr>
        <w:t>SolidWorks</w:t>
      </w:r>
      <w:proofErr w:type="spellEnd"/>
      <w:r>
        <w:rPr>
          <w:lang w:eastAsia="ru-RU"/>
        </w:rPr>
        <w:t>.</w:t>
      </w:r>
      <w:commentRangeStart w:id="145"/>
      <w:commentRangeEnd w:id="145"/>
      <w:r w:rsidR="00B8781A">
        <w:rPr>
          <w:rStyle w:val="ad"/>
        </w:rPr>
        <w:commentReference w:id="145"/>
      </w:r>
      <w:r w:rsidR="00ED7A06">
        <w:br w:type="page"/>
      </w:r>
    </w:p>
    <w:p w14:paraId="05E3C07C" w14:textId="7EC8D27B" w:rsidR="00B142E6" w:rsidRDefault="00B142E6" w:rsidP="00B142E6">
      <w:pPr>
        <w:pStyle w:val="1"/>
        <w:numPr>
          <w:ilvl w:val="0"/>
          <w:numId w:val="0"/>
        </w:numPr>
        <w:ind w:left="720"/>
        <w:jc w:val="center"/>
      </w:pPr>
      <w:bookmarkStart w:id="146" w:name="_Toc70624674"/>
      <w:commentRangeStart w:id="147"/>
      <w:commentRangeStart w:id="148"/>
      <w:commentRangeStart w:id="149"/>
      <w:commentRangeStart w:id="150"/>
      <w:r>
        <w:lastRenderedPageBreak/>
        <w:t>СПИСОК ИСПОЛЬЗОВАННЫХ ИСТОЧНИКОВ</w:t>
      </w:r>
      <w:commentRangeEnd w:id="147"/>
      <w:r>
        <w:rPr>
          <w:rStyle w:val="ad"/>
          <w:rFonts w:eastAsiaTheme="minorHAnsi" w:cstheme="minorBidi"/>
          <w:b w:val="0"/>
        </w:rPr>
        <w:commentReference w:id="147"/>
      </w:r>
      <w:commentRangeEnd w:id="148"/>
      <w:r>
        <w:rPr>
          <w:rStyle w:val="ad"/>
          <w:rFonts w:eastAsiaTheme="minorHAnsi" w:cstheme="minorBidi"/>
          <w:b w:val="0"/>
        </w:rPr>
        <w:commentReference w:id="148"/>
      </w:r>
      <w:commentRangeEnd w:id="149"/>
      <w:r>
        <w:rPr>
          <w:rStyle w:val="ad"/>
          <w:rFonts w:eastAsiaTheme="minorHAnsi" w:cstheme="minorBidi"/>
          <w:b w:val="0"/>
        </w:rPr>
        <w:commentReference w:id="149"/>
      </w:r>
      <w:commentRangeEnd w:id="150"/>
      <w:r w:rsidR="00260806">
        <w:rPr>
          <w:rStyle w:val="ad"/>
          <w:rFonts w:eastAsiaTheme="minorHAnsi" w:cstheme="minorBidi"/>
          <w:b w:val="0"/>
        </w:rPr>
        <w:commentReference w:id="150"/>
      </w:r>
      <w:bookmarkEnd w:id="146"/>
    </w:p>
    <w:p w14:paraId="61F7B981" w14:textId="7740FCF2" w:rsidR="003E726F" w:rsidRDefault="003E726F" w:rsidP="003E726F">
      <w:pPr>
        <w:pStyle w:val="a5"/>
        <w:numPr>
          <w:ilvl w:val="0"/>
          <w:numId w:val="14"/>
        </w:numPr>
        <w:ind w:left="0" w:firstLine="709"/>
        <w:rPr>
          <w:bCs/>
        </w:rPr>
      </w:pPr>
      <w:r>
        <w:rPr>
          <w:bCs/>
        </w:rPr>
        <w:t xml:space="preserve">Теория механизмов и машин: Учеб. пособие для студентов </w:t>
      </w:r>
      <w:proofErr w:type="spellStart"/>
      <w:r>
        <w:rPr>
          <w:bCs/>
        </w:rPr>
        <w:t>высш</w:t>
      </w:r>
      <w:proofErr w:type="spellEnd"/>
      <w:r>
        <w:rPr>
          <w:bCs/>
        </w:rPr>
        <w:t>. учеб. заведений / М.З.</w:t>
      </w:r>
      <w:r w:rsidR="00236F93">
        <w:rPr>
          <w:bCs/>
        </w:rPr>
        <w:t> </w:t>
      </w:r>
      <w:proofErr w:type="spellStart"/>
      <w:r>
        <w:rPr>
          <w:bCs/>
        </w:rPr>
        <w:t>Коловский</w:t>
      </w:r>
      <w:proofErr w:type="spellEnd"/>
      <w:r>
        <w:rPr>
          <w:bCs/>
        </w:rPr>
        <w:t xml:space="preserve">, </w:t>
      </w:r>
      <w:proofErr w:type="gramStart"/>
      <w:r>
        <w:rPr>
          <w:bCs/>
        </w:rPr>
        <w:t>А.Н.</w:t>
      </w:r>
      <w:proofErr w:type="gramEnd"/>
      <w:r w:rsidR="00236F93">
        <w:rPr>
          <w:bCs/>
        </w:rPr>
        <w:t> </w:t>
      </w:r>
      <w:r>
        <w:rPr>
          <w:bCs/>
        </w:rPr>
        <w:t>Евграфов, Ю.А.</w:t>
      </w:r>
      <w:r w:rsidR="00236F93">
        <w:rPr>
          <w:bCs/>
        </w:rPr>
        <w:t> </w:t>
      </w:r>
      <w:r>
        <w:rPr>
          <w:bCs/>
        </w:rPr>
        <w:t>Семенов, А.В.</w:t>
      </w:r>
      <w:r w:rsidR="00236F93">
        <w:rPr>
          <w:bCs/>
        </w:rPr>
        <w:t> </w:t>
      </w:r>
      <w:proofErr w:type="spellStart"/>
      <w:r>
        <w:rPr>
          <w:bCs/>
        </w:rPr>
        <w:t>Слоущ</w:t>
      </w:r>
      <w:proofErr w:type="spellEnd"/>
      <w:r>
        <w:rPr>
          <w:bCs/>
        </w:rPr>
        <w:t xml:space="preserve">. 3-е изд., испр. </w:t>
      </w:r>
      <w:r w:rsidR="003A3C41">
        <w:rPr>
          <w:bCs/>
        </w:rPr>
        <w:t>—</w:t>
      </w:r>
      <w:r>
        <w:rPr>
          <w:bCs/>
        </w:rPr>
        <w:t xml:space="preserve"> М.: Изд. центр «Академия», 2008. </w:t>
      </w:r>
      <w:r w:rsidR="003A3C41">
        <w:rPr>
          <w:bCs/>
        </w:rPr>
        <w:t>—</w:t>
      </w:r>
      <w:r>
        <w:rPr>
          <w:bCs/>
        </w:rPr>
        <w:t xml:space="preserve"> 560 с.</w:t>
      </w:r>
    </w:p>
    <w:p w14:paraId="7794662C" w14:textId="33798046" w:rsidR="003E726F" w:rsidRDefault="003E726F" w:rsidP="003E726F">
      <w:pPr>
        <w:pStyle w:val="a5"/>
        <w:numPr>
          <w:ilvl w:val="0"/>
          <w:numId w:val="14"/>
        </w:numPr>
        <w:ind w:left="0" w:firstLine="709"/>
        <w:rPr>
          <w:bCs/>
        </w:rPr>
      </w:pPr>
      <w:r>
        <w:rPr>
          <w:bCs/>
        </w:rPr>
        <w:t xml:space="preserve">Коловский М.З., Слоущ А.В. Основы динамики промышленных роботов. </w:t>
      </w:r>
      <w:r w:rsidR="003A3C41">
        <w:rPr>
          <w:bCs/>
        </w:rPr>
        <w:t>—</w:t>
      </w:r>
      <w:r>
        <w:rPr>
          <w:bCs/>
        </w:rPr>
        <w:t xml:space="preserve"> М.: Наука, 1988. </w:t>
      </w:r>
      <w:r w:rsidR="003A3C41">
        <w:rPr>
          <w:bCs/>
        </w:rPr>
        <w:t xml:space="preserve">— </w:t>
      </w:r>
      <w:r>
        <w:rPr>
          <w:bCs/>
        </w:rPr>
        <w:t>240 с.</w:t>
      </w:r>
    </w:p>
    <w:p w14:paraId="13209DCC" w14:textId="392E9FC5" w:rsidR="003E726F" w:rsidRDefault="003E726F" w:rsidP="003E726F">
      <w:pPr>
        <w:pStyle w:val="a5"/>
        <w:numPr>
          <w:ilvl w:val="0"/>
          <w:numId w:val="14"/>
        </w:numPr>
        <w:ind w:left="0" w:firstLine="709"/>
        <w:rPr>
          <w:rFonts w:cs="Times New Roman"/>
          <w:bCs/>
        </w:rPr>
      </w:pPr>
      <w:r>
        <w:rPr>
          <w:rFonts w:cs="Times New Roman"/>
          <w:bCs/>
        </w:rPr>
        <w:t>Курсовое проектирование деталей машин</w:t>
      </w:r>
      <w:r w:rsidR="0071288D">
        <w:rPr>
          <w:rFonts w:cs="Times New Roman"/>
          <w:bCs/>
        </w:rPr>
        <w:t xml:space="preserve"> </w:t>
      </w:r>
      <w:r>
        <w:rPr>
          <w:rFonts w:cs="Times New Roman"/>
          <w:bCs/>
        </w:rPr>
        <w:t>/ Сост.: С.А. Чернавский, К.Н. Белов, И.М. Чернин и др.</w:t>
      </w:r>
      <w:r w:rsidR="0071288D">
        <w:rPr>
          <w:rFonts w:cs="Times New Roman"/>
          <w:bCs/>
        </w:rPr>
        <w:t xml:space="preserve"> —</w:t>
      </w:r>
      <w:r>
        <w:rPr>
          <w:rFonts w:cs="Times New Roman"/>
          <w:bCs/>
        </w:rPr>
        <w:t xml:space="preserve"> М.: Машиностроение, 1988</w:t>
      </w:r>
      <w:r w:rsidR="00690EB3">
        <w:rPr>
          <w:rFonts w:cs="Times New Roman"/>
          <w:bCs/>
        </w:rPr>
        <w:t xml:space="preserve">. — </w:t>
      </w:r>
      <w:r>
        <w:rPr>
          <w:rFonts w:cs="Times New Roman"/>
          <w:bCs/>
        </w:rPr>
        <w:t>416</w:t>
      </w:r>
      <w:r w:rsidR="00690EB3">
        <w:rPr>
          <w:rFonts w:cs="Times New Roman"/>
          <w:bCs/>
        </w:rPr>
        <w:t xml:space="preserve"> с.</w:t>
      </w:r>
    </w:p>
    <w:p w14:paraId="65525FAB" w14:textId="72D85DCC" w:rsidR="003E726F" w:rsidRDefault="003E726F" w:rsidP="003E726F">
      <w:pPr>
        <w:pStyle w:val="a5"/>
        <w:numPr>
          <w:ilvl w:val="0"/>
          <w:numId w:val="14"/>
        </w:numPr>
        <w:ind w:left="0" w:firstLine="709"/>
        <w:rPr>
          <w:rFonts w:cs="Times New Roman"/>
          <w:bCs/>
        </w:rPr>
      </w:pPr>
      <w:r>
        <w:rPr>
          <w:rFonts w:cs="Times New Roman"/>
          <w:bCs/>
        </w:rPr>
        <w:t>TD-8135MG [Электронный ресурс]</w:t>
      </w:r>
      <w:r w:rsidR="000A0314">
        <w:rPr>
          <w:rFonts w:cs="Times New Roman"/>
          <w:bCs/>
        </w:rPr>
        <w:t>.</w:t>
      </w:r>
      <w:r>
        <w:rPr>
          <w:rFonts w:cs="Times New Roman"/>
          <w:bCs/>
        </w:rPr>
        <w:t xml:space="preserve"> </w:t>
      </w:r>
      <w:r w:rsidR="00283FBF">
        <w:rPr>
          <w:rFonts w:cs="Times New Roman"/>
          <w:bCs/>
        </w:rPr>
        <w:t>—</w:t>
      </w:r>
      <w:r>
        <w:rPr>
          <w:rFonts w:cs="Times New Roman"/>
          <w:bCs/>
        </w:rPr>
        <w:t xml:space="preserve"> Режим доступа: </w:t>
      </w:r>
      <w:hyperlink r:id="rId140" w:anchor="customerReviews" w:history="1">
        <w:r w:rsidR="000A0314" w:rsidRPr="0001092F">
          <w:rPr>
            <w:rStyle w:val="ac"/>
            <w:rFonts w:cs="Times New Roman"/>
            <w:bCs/>
          </w:rPr>
          <w:t>https://www.amazon.com/Wishiot-TD-8135MG-Digital-Waterproof-500μs-2500μs/dp/B08JCVLSCK#customerReviews</w:t>
        </w:r>
      </w:hyperlink>
      <w:r w:rsidR="000A0314">
        <w:rPr>
          <w:rFonts w:cs="Times New Roman"/>
          <w:bCs/>
        </w:rPr>
        <w:t xml:space="preserve"> (</w:t>
      </w:r>
      <w:r w:rsidR="0071288D">
        <w:rPr>
          <w:rFonts w:cs="Times New Roman"/>
          <w:bCs/>
        </w:rPr>
        <w:t>дата обращения</w:t>
      </w:r>
      <w:r>
        <w:rPr>
          <w:rFonts w:cs="Times New Roman"/>
          <w:bCs/>
        </w:rPr>
        <w:t>: 05.03.2021</w:t>
      </w:r>
      <w:r w:rsidR="000A0314">
        <w:rPr>
          <w:rFonts w:cs="Times New Roman"/>
          <w:bCs/>
        </w:rPr>
        <w:t>)</w:t>
      </w:r>
      <w:r>
        <w:rPr>
          <w:rFonts w:cs="Times New Roman"/>
          <w:bCs/>
        </w:rPr>
        <w:t>.</w:t>
      </w:r>
    </w:p>
    <w:p w14:paraId="242D04AE" w14:textId="0BFD2A5D" w:rsidR="003E726F" w:rsidRDefault="003E726F" w:rsidP="003E726F">
      <w:pPr>
        <w:pStyle w:val="a5"/>
        <w:numPr>
          <w:ilvl w:val="0"/>
          <w:numId w:val="14"/>
        </w:numPr>
        <w:ind w:left="0" w:firstLine="709"/>
        <w:rPr>
          <w:rFonts w:cs="Times New Roman"/>
          <w:bCs/>
        </w:rPr>
      </w:pPr>
      <w:r>
        <w:rPr>
          <w:rFonts w:cs="Times New Roman"/>
          <w:bCs/>
        </w:rPr>
        <w:t>FS-38W [Электронный ресурс].</w:t>
      </w:r>
      <w:r w:rsidR="000A0314">
        <w:rPr>
          <w:rFonts w:cs="Times New Roman"/>
          <w:bCs/>
        </w:rPr>
        <w:t xml:space="preserve"> —</w:t>
      </w:r>
      <w:r>
        <w:rPr>
          <w:rFonts w:cs="Times New Roman"/>
          <w:bCs/>
        </w:rPr>
        <w:t xml:space="preserve"> Режим доступа: </w:t>
      </w:r>
      <w:hyperlink r:id="rId141" w:history="1">
        <w:r w:rsidR="000A0314" w:rsidRPr="0001092F">
          <w:rPr>
            <w:rStyle w:val="ac"/>
            <w:rFonts w:cs="Times New Roman"/>
            <w:bCs/>
          </w:rPr>
          <w:t>https://www.amazon.com/FS-38W-Waterproof-Torque-Coreless-Digital/dp/B085F1DT49</w:t>
        </w:r>
      </w:hyperlink>
      <w:r w:rsidR="000A0314">
        <w:rPr>
          <w:rFonts w:cs="Times New Roman"/>
          <w:bCs/>
        </w:rPr>
        <w:t xml:space="preserve"> (д</w:t>
      </w:r>
      <w:r>
        <w:rPr>
          <w:rFonts w:cs="Times New Roman"/>
          <w:bCs/>
        </w:rPr>
        <w:t xml:space="preserve">ата </w:t>
      </w:r>
      <w:r w:rsidR="000A0314">
        <w:rPr>
          <w:rFonts w:cs="Times New Roman"/>
          <w:bCs/>
        </w:rPr>
        <w:t>обращения</w:t>
      </w:r>
      <w:r>
        <w:rPr>
          <w:rFonts w:cs="Times New Roman"/>
          <w:bCs/>
        </w:rPr>
        <w:t>: 05.03.2021</w:t>
      </w:r>
      <w:r w:rsidR="000A0314">
        <w:rPr>
          <w:rFonts w:cs="Times New Roman"/>
          <w:bCs/>
        </w:rPr>
        <w:t>)</w:t>
      </w:r>
      <w:r>
        <w:rPr>
          <w:rFonts w:cs="Times New Roman"/>
          <w:bCs/>
        </w:rPr>
        <w:t>.</w:t>
      </w:r>
    </w:p>
    <w:p w14:paraId="6E194DB7" w14:textId="77777777" w:rsidR="003E726F" w:rsidRDefault="003E726F" w:rsidP="003E726F">
      <w:pPr>
        <w:pStyle w:val="a5"/>
        <w:numPr>
          <w:ilvl w:val="0"/>
          <w:numId w:val="14"/>
        </w:numPr>
        <w:ind w:left="0" w:firstLine="709"/>
        <w:rPr>
          <w:rFonts w:cs="Times New Roman"/>
          <w:bCs/>
        </w:rPr>
      </w:pPr>
      <w:r>
        <w:rPr>
          <w:rFonts w:cs="Times New Roman"/>
          <w:bCs/>
        </w:rPr>
        <w:t>Иванов М. Н. Детали машин. М.: Высшая школа, 2005. 408 с.: ил.</w:t>
      </w:r>
    </w:p>
    <w:p w14:paraId="5BC762C2" w14:textId="49DA0F4E" w:rsidR="003E726F" w:rsidRDefault="003E726F" w:rsidP="003E726F">
      <w:pPr>
        <w:pStyle w:val="a5"/>
        <w:numPr>
          <w:ilvl w:val="0"/>
          <w:numId w:val="14"/>
        </w:numPr>
        <w:ind w:left="0" w:firstLine="709"/>
        <w:rPr>
          <w:rFonts w:cs="Times New Roman"/>
          <w:bCs/>
        </w:rPr>
      </w:pPr>
      <w:r>
        <w:rPr>
          <w:rFonts w:cs="Times New Roman"/>
          <w:bCs/>
        </w:rPr>
        <w:t xml:space="preserve">TD-8320MG [Электронный ресурс]. </w:t>
      </w:r>
      <w:r w:rsidR="00690EB3">
        <w:rPr>
          <w:rFonts w:cs="Times New Roman"/>
          <w:bCs/>
        </w:rPr>
        <w:t>—</w:t>
      </w:r>
      <w:r>
        <w:rPr>
          <w:rFonts w:cs="Times New Roman"/>
          <w:bCs/>
        </w:rPr>
        <w:t xml:space="preserve"> Режим доступа: </w:t>
      </w:r>
      <w:hyperlink r:id="rId142" w:history="1">
        <w:r w:rsidR="00A976BF" w:rsidRPr="0001092F">
          <w:rPr>
            <w:rStyle w:val="ac"/>
            <w:rFonts w:cs="Times New Roman"/>
            <w:bCs/>
          </w:rPr>
          <w:t>https://chipster.ru/catalog/robotech/servo_motors/5347.html</w:t>
        </w:r>
      </w:hyperlink>
      <w:r>
        <w:rPr>
          <w:rFonts w:cs="Times New Roman"/>
          <w:bCs/>
        </w:rPr>
        <w:t>.</w:t>
      </w:r>
      <w:r w:rsidR="00A976BF">
        <w:rPr>
          <w:rFonts w:cs="Times New Roman"/>
          <w:bCs/>
        </w:rPr>
        <w:t xml:space="preserve"> (д</w:t>
      </w:r>
      <w:r>
        <w:rPr>
          <w:rFonts w:cs="Times New Roman"/>
          <w:bCs/>
        </w:rPr>
        <w:t xml:space="preserve">ата </w:t>
      </w:r>
      <w:r w:rsidR="00A976BF">
        <w:rPr>
          <w:rFonts w:cs="Times New Roman"/>
          <w:bCs/>
        </w:rPr>
        <w:t>обращения</w:t>
      </w:r>
      <w:r>
        <w:rPr>
          <w:rFonts w:cs="Times New Roman"/>
          <w:bCs/>
        </w:rPr>
        <w:t>: 05.03.2021</w:t>
      </w:r>
      <w:r w:rsidR="00A976BF">
        <w:rPr>
          <w:rFonts w:cs="Times New Roman"/>
          <w:bCs/>
        </w:rPr>
        <w:t>).</w:t>
      </w:r>
    </w:p>
    <w:p w14:paraId="0B24A14B" w14:textId="7520BB7C" w:rsidR="003E726F" w:rsidRPr="00690EB3" w:rsidRDefault="003E726F" w:rsidP="00690EB3">
      <w:pPr>
        <w:pStyle w:val="a5"/>
        <w:numPr>
          <w:ilvl w:val="0"/>
          <w:numId w:val="12"/>
        </w:numPr>
        <w:ind w:left="0" w:firstLine="709"/>
        <w:rPr>
          <w:rFonts w:cs="Times New Roman"/>
          <w:bCs/>
        </w:rPr>
      </w:pPr>
      <w:r>
        <w:rPr>
          <w:rFonts w:cs="Times New Roman"/>
          <w:bCs/>
        </w:rPr>
        <w:t xml:space="preserve">MG90S [Электронный ресурс]. </w:t>
      </w:r>
      <w:r w:rsidR="00690EB3">
        <w:rPr>
          <w:rFonts w:cs="Times New Roman"/>
          <w:bCs/>
        </w:rPr>
        <w:t>—</w:t>
      </w:r>
      <w:r>
        <w:rPr>
          <w:rFonts w:cs="Times New Roman"/>
          <w:bCs/>
        </w:rPr>
        <w:t xml:space="preserve"> Режим доступа: </w:t>
      </w:r>
      <w:hyperlink r:id="rId143" w:history="1">
        <w:r w:rsidR="00690EB3" w:rsidRPr="0001092F">
          <w:rPr>
            <w:rStyle w:val="ac"/>
            <w:rFonts w:cs="Times New Roman"/>
            <w:bCs/>
          </w:rPr>
          <w:t>https://components101.com/motors/mg90s-metal-gear-servo-motor</w:t>
        </w:r>
      </w:hyperlink>
      <w:r w:rsidR="00690EB3">
        <w:rPr>
          <w:rFonts w:cs="Times New Roman"/>
          <w:bCs/>
        </w:rPr>
        <w:t xml:space="preserve"> (дата обращения: 05.03.2021).</w:t>
      </w:r>
    </w:p>
    <w:p w14:paraId="0CAAC6F5" w14:textId="434A4640" w:rsidR="003A3C41" w:rsidRDefault="003E726F" w:rsidP="003E726F">
      <w:pPr>
        <w:pStyle w:val="a5"/>
        <w:numPr>
          <w:ilvl w:val="0"/>
          <w:numId w:val="14"/>
        </w:numPr>
        <w:ind w:left="0" w:firstLine="709"/>
        <w:rPr>
          <w:rFonts w:cs="Times New Roman"/>
          <w:bCs/>
        </w:rPr>
      </w:pPr>
      <w:r>
        <w:rPr>
          <w:rFonts w:cs="Times New Roman"/>
          <w:bCs/>
        </w:rPr>
        <w:t xml:space="preserve">Ашейчик А.А. Детали машин и основы конструирования. Справочные материалы по проектированию: учеб. пособие. </w:t>
      </w:r>
      <w:r w:rsidR="0071288D">
        <w:rPr>
          <w:rFonts w:cs="Times New Roman"/>
          <w:bCs/>
        </w:rPr>
        <w:t xml:space="preserve">— </w:t>
      </w:r>
      <w:r>
        <w:rPr>
          <w:rFonts w:cs="Times New Roman"/>
          <w:bCs/>
        </w:rPr>
        <w:t>СПб: изд-во Политехн. Ун-та, 2014.</w:t>
      </w:r>
      <w:r w:rsidR="0071288D">
        <w:rPr>
          <w:rFonts w:cs="Times New Roman"/>
          <w:bCs/>
        </w:rPr>
        <w:t xml:space="preserve"> —</w:t>
      </w:r>
      <w:r>
        <w:rPr>
          <w:rFonts w:cs="Times New Roman"/>
          <w:bCs/>
        </w:rPr>
        <w:t xml:space="preserve"> 111 с.</w:t>
      </w:r>
    </w:p>
    <w:p w14:paraId="4AF474C3" w14:textId="1F302AEB" w:rsidR="000C3205" w:rsidRDefault="003A3C41">
      <w:pPr>
        <w:spacing w:after="160" w:line="259" w:lineRule="auto"/>
        <w:ind w:firstLine="0"/>
        <w:jc w:val="left"/>
        <w:rPr>
          <w:rFonts w:cs="Times New Roman"/>
          <w:bCs/>
        </w:rPr>
      </w:pPr>
      <w:r>
        <w:rPr>
          <w:rFonts w:cs="Times New Roman"/>
          <w:bCs/>
        </w:rPr>
        <w:br w:type="page"/>
      </w:r>
    </w:p>
    <w:p w14:paraId="7BB100A7" w14:textId="262F9F3F" w:rsidR="000C3205" w:rsidRDefault="000C3205" w:rsidP="000C3205">
      <w:pPr>
        <w:pStyle w:val="1"/>
        <w:numPr>
          <w:ilvl w:val="0"/>
          <w:numId w:val="0"/>
        </w:numPr>
        <w:jc w:val="center"/>
      </w:pPr>
      <w:bookmarkStart w:id="151" w:name="_Toc70624675"/>
      <w:r>
        <w:lastRenderedPageBreak/>
        <w:t>Приложение А</w:t>
      </w:r>
      <w:r>
        <w:br/>
        <w:t>Кинематическая схема манипулятора</w:t>
      </w:r>
      <w:bookmarkEnd w:id="151"/>
    </w:p>
    <w:p w14:paraId="0A8B2540" w14:textId="15EB3731" w:rsidR="000C3205" w:rsidRDefault="000C3205">
      <w:pPr>
        <w:spacing w:after="160" w:line="259" w:lineRule="auto"/>
        <w:ind w:firstLine="0"/>
        <w:jc w:val="left"/>
        <w:rPr>
          <w:rFonts w:cs="Times New Roman"/>
          <w:bCs/>
        </w:rPr>
      </w:pPr>
      <w:r>
        <w:rPr>
          <w:rFonts w:cs="Times New Roman"/>
          <w:bCs/>
        </w:rPr>
        <w:br w:type="page"/>
      </w:r>
    </w:p>
    <w:p w14:paraId="12FD5968" w14:textId="0D5C9C9A" w:rsidR="00D32D4A" w:rsidRDefault="003757F7" w:rsidP="005672FA">
      <w:pPr>
        <w:pStyle w:val="1"/>
        <w:numPr>
          <w:ilvl w:val="0"/>
          <w:numId w:val="0"/>
        </w:numPr>
        <w:jc w:val="center"/>
      </w:pPr>
      <w:bookmarkStart w:id="152" w:name="_Toc70624676"/>
      <w:r>
        <w:lastRenderedPageBreak/>
        <w:t xml:space="preserve">Приложение </w:t>
      </w:r>
      <w:r w:rsidR="000C3205">
        <w:t>Б</w:t>
      </w:r>
      <w:r w:rsidR="005672FA">
        <w:br/>
        <w:t>Сборочный чертеж манипулятора</w:t>
      </w:r>
      <w:bookmarkEnd w:id="152"/>
    </w:p>
    <w:p w14:paraId="6E8F9C6A" w14:textId="329F1813" w:rsidR="005672FA" w:rsidRDefault="005672FA">
      <w:pPr>
        <w:spacing w:after="160" w:line="259" w:lineRule="auto"/>
        <w:ind w:firstLine="0"/>
        <w:jc w:val="left"/>
      </w:pPr>
      <w:r>
        <w:br w:type="page"/>
      </w:r>
    </w:p>
    <w:p w14:paraId="374FDBA6" w14:textId="5E38CCC9" w:rsidR="000C3205" w:rsidRDefault="00BB7072" w:rsidP="00BB7072">
      <w:pPr>
        <w:pStyle w:val="1"/>
        <w:numPr>
          <w:ilvl w:val="0"/>
          <w:numId w:val="0"/>
        </w:numPr>
        <w:jc w:val="center"/>
      </w:pPr>
      <w:bookmarkStart w:id="153" w:name="_Toc70624677"/>
      <w:r>
        <w:lastRenderedPageBreak/>
        <w:t>Приложение В</w:t>
      </w:r>
      <w:r>
        <w:br/>
        <w:t>Спецификация на сборочный чертеж манипулятора</w:t>
      </w:r>
      <w:bookmarkEnd w:id="153"/>
    </w:p>
    <w:p w14:paraId="6BD77966" w14:textId="604E4F94" w:rsidR="000C3205" w:rsidRDefault="000C3205">
      <w:pPr>
        <w:spacing w:after="160" w:line="259" w:lineRule="auto"/>
        <w:ind w:firstLine="0"/>
        <w:jc w:val="left"/>
      </w:pPr>
      <w:r>
        <w:br w:type="page"/>
      </w:r>
    </w:p>
    <w:p w14:paraId="74D8280A" w14:textId="094EE475" w:rsidR="005672FA" w:rsidRPr="005672FA" w:rsidRDefault="005672FA" w:rsidP="003A6971">
      <w:pPr>
        <w:pStyle w:val="1"/>
        <w:numPr>
          <w:ilvl w:val="0"/>
          <w:numId w:val="0"/>
        </w:numPr>
        <w:jc w:val="center"/>
      </w:pPr>
      <w:bookmarkStart w:id="154" w:name="_Toc70624678"/>
      <w:r>
        <w:lastRenderedPageBreak/>
        <w:t xml:space="preserve">Приложение </w:t>
      </w:r>
      <w:r w:rsidR="000C3205">
        <w:t>Г</w:t>
      </w:r>
      <w:r>
        <w:br/>
      </w:r>
      <w:r w:rsidR="003A6971">
        <w:t>Чертеж корпуса подшипникового узла второго звена</w:t>
      </w:r>
      <w:bookmarkEnd w:id="154"/>
    </w:p>
    <w:sectPr w:rsidR="005672FA" w:rsidRPr="005672FA" w:rsidSect="00DF5667">
      <w:footerReference w:type="default" r:id="rId144"/>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Илья Паньков" w:date="2021-04-14T10:49:00Z" w:initials="ИП">
    <w:p w14:paraId="23FA6FB1" w14:textId="5F074393" w:rsidR="00DE1080" w:rsidRDefault="00DE1080">
      <w:pPr>
        <w:pStyle w:val="ae"/>
      </w:pPr>
      <w:r>
        <w:rPr>
          <w:rStyle w:val="ad"/>
        </w:rPr>
        <w:annotationRef/>
      </w:r>
      <w:r>
        <w:t>Либо везде пишите «2-го», «3-го», либо убирайте, а то у нас почти везде пишется просто «2 звена».</w:t>
      </w:r>
    </w:p>
  </w:comment>
  <w:comment w:id="8" w:author="Илья Паньков" w:date="2021-04-10T21:55:00Z" w:initials="ИП">
    <w:p w14:paraId="6032F700" w14:textId="2464F744" w:rsidR="00DE1080" w:rsidRDefault="00DE1080"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10" w:author="Илья Паньков" w:date="2021-04-14T10:44:00Z" w:initials="ИП">
    <w:p w14:paraId="437E0321" w14:textId="78FD6004" w:rsidR="00DE1080" w:rsidRDefault="00DE1080" w:rsidP="002211F0">
      <w:pPr>
        <w:pStyle w:val="ae"/>
      </w:pPr>
      <w:r>
        <w:rPr>
          <w:rStyle w:val="ad"/>
        </w:rPr>
        <w:annotationRef/>
      </w:r>
      <w:r>
        <w:t>По-моему, всё же не равно нулю.</w:t>
      </w:r>
    </w:p>
  </w:comment>
  <w:comment w:id="11" w:author="Илья Паньков" w:date="2021-04-11T15:49:00Z" w:initials="ИП">
    <w:p w14:paraId="6A17A4F1" w14:textId="1A24EB98" w:rsidR="00DE1080" w:rsidRDefault="00DE1080">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2" w:author="Илья Паньков" w:date="2021-04-14T11:03:00Z" w:initials="ИП">
    <w:p w14:paraId="44737561" w14:textId="2E7547A9" w:rsidR="00DE1080" w:rsidRPr="00376A73" w:rsidRDefault="00DE1080">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3" w:author="Илья Паньков" w:date="2021-04-11T15:57:00Z" w:initials="ИП">
    <w:p w14:paraId="347A88B1" w14:textId="0139D657" w:rsidR="00DE1080" w:rsidRDefault="00DE1080" w:rsidP="008D5CA6">
      <w:pPr>
        <w:pStyle w:val="ae"/>
      </w:pPr>
      <w:r>
        <w:rPr>
          <w:rStyle w:val="ad"/>
        </w:rPr>
        <w:annotationRef/>
      </w:r>
      <w:r>
        <w:t>Опять же лучше сделать косую черту.</w:t>
      </w:r>
    </w:p>
  </w:comment>
  <w:comment w:id="14" w:author="Илья Паньков" w:date="2021-04-14T11:00:00Z" w:initials="ИП">
    <w:p w14:paraId="01D1971E" w14:textId="571E6772" w:rsidR="00DE1080" w:rsidRDefault="00DE1080">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5" w:author="Илья Паньков" w:date="2021-04-14T10:52:00Z" w:initials="ИП">
    <w:p w14:paraId="0D2BC088" w14:textId="784E5A10" w:rsidR="00DE1080" w:rsidRDefault="00DE1080">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21" w:author="Илья Паньков" w:date="2021-04-24T22:03:00Z" w:initials="ИП">
    <w:p w14:paraId="0EDC4022" w14:textId="77777777" w:rsidR="00DE1080" w:rsidRDefault="00DE1080" w:rsidP="00ED7A06">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20" w:author="Илья Паньков" w:date="2021-04-23T15:25:00Z" w:initials="ИП">
    <w:p w14:paraId="32950203" w14:textId="77777777" w:rsidR="00DE1080" w:rsidRDefault="00DE1080" w:rsidP="00ED7A06">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22" w:author="Илья Паньков" w:date="2021-04-24T16:02:00Z" w:initials="ИП">
    <w:p w14:paraId="197B06A2" w14:textId="77777777" w:rsidR="00DE1080" w:rsidRDefault="00DE1080" w:rsidP="00ED7A0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5" w:author="Илья Паньков" w:date="2021-04-28T18:58:00Z" w:initials="ИП">
    <w:p w14:paraId="1FBA2AA7" w14:textId="77777777" w:rsidR="00DE1080" w:rsidRDefault="00DE1080" w:rsidP="00ED7A06">
      <w:pPr>
        <w:pStyle w:val="ae"/>
      </w:pPr>
      <w:r>
        <w:rPr>
          <w:rStyle w:val="ad"/>
        </w:rPr>
        <w:annotationRef/>
      </w:r>
      <w:r>
        <w:t>«Опорно-поворотного устройства»</w:t>
      </w:r>
    </w:p>
  </w:comment>
  <w:comment w:id="27" w:author="Илья Паньков" w:date="2021-04-28T18:58:00Z" w:initials="ИП">
    <w:p w14:paraId="44030C2E" w14:textId="77777777" w:rsidR="00DE1080" w:rsidRDefault="00DE1080" w:rsidP="00ED7A06">
      <w:pPr>
        <w:pStyle w:val="ae"/>
      </w:pPr>
      <w:r>
        <w:rPr>
          <w:rStyle w:val="ad"/>
        </w:rPr>
        <w:annotationRef/>
      </w:r>
      <w:r>
        <w:t>Добавляем немного пунктов по смыслу.</w:t>
      </w:r>
    </w:p>
  </w:comment>
  <w:comment w:id="28" w:author="Роман Кочурин" w:date="2021-04-22T12:55:00Z" w:initials="РК">
    <w:p w14:paraId="43F70D70" w14:textId="77777777" w:rsidR="00DE1080" w:rsidRDefault="00DE1080" w:rsidP="00ED7A06">
      <w:pPr>
        <w:pStyle w:val="ae"/>
      </w:pPr>
      <w:r>
        <w:rPr>
          <w:rStyle w:val="ad"/>
        </w:rPr>
        <w:annotationRef/>
      </w:r>
      <w:r>
        <w:t>Какой сервопривод используется? Или я неправильно понял таблицу сервоприводов?</w:t>
      </w:r>
    </w:p>
  </w:comment>
  <w:comment w:id="29" w:author="Илья Паньков" w:date="2021-04-23T15:28:00Z" w:initials="ИП">
    <w:p w14:paraId="77CB5B86" w14:textId="77777777" w:rsidR="00DE1080" w:rsidRDefault="00DE1080" w:rsidP="00ED7A06">
      <w:pPr>
        <w:pStyle w:val="ae"/>
      </w:pPr>
      <w:r>
        <w:rPr>
          <w:rStyle w:val="ad"/>
        </w:rPr>
        <w:annotationRef/>
      </w:r>
      <w:r>
        <w:t>Здесь неверный привод указан, нужно пнуть Дениса с Ильёй, чтобы верный указали.</w:t>
      </w:r>
    </w:p>
  </w:comment>
  <w:comment w:id="30" w:author="Роман Кочурин" w:date="2021-04-22T12:55:00Z" w:initials="РК">
    <w:p w14:paraId="0783AC96" w14:textId="77777777" w:rsidR="00DE1080" w:rsidRDefault="00DE1080" w:rsidP="004A5F7D">
      <w:pPr>
        <w:pStyle w:val="ae"/>
      </w:pPr>
      <w:r>
        <w:rPr>
          <w:rStyle w:val="ad"/>
        </w:rPr>
        <w:annotationRef/>
      </w:r>
      <w:r>
        <w:t>Какой сервопривод используется? Или я неправильно понял таблицу сервоприводов?</w:t>
      </w:r>
    </w:p>
  </w:comment>
  <w:comment w:id="31" w:author="Илья Паньков" w:date="2021-04-23T15:28:00Z" w:initials="ИП">
    <w:p w14:paraId="6180AEB0" w14:textId="77777777" w:rsidR="00DE1080" w:rsidRDefault="00DE1080" w:rsidP="004A5F7D">
      <w:pPr>
        <w:pStyle w:val="ae"/>
      </w:pPr>
      <w:r>
        <w:rPr>
          <w:rStyle w:val="ad"/>
        </w:rPr>
        <w:annotationRef/>
      </w:r>
      <w:r>
        <w:t>Здесь неверный привод указан, нужно пнуть Дениса с Ильёй, чтобы верный указали.</w:t>
      </w:r>
    </w:p>
  </w:comment>
  <w:comment w:id="32" w:author="Роман Кочурин" w:date="2021-04-22T12:55:00Z" w:initials="РК">
    <w:p w14:paraId="6E93DE32" w14:textId="77777777" w:rsidR="00BD3DEA" w:rsidRDefault="00BD3DEA" w:rsidP="00BD3DEA">
      <w:pPr>
        <w:pStyle w:val="ae"/>
      </w:pPr>
      <w:r>
        <w:rPr>
          <w:rStyle w:val="ad"/>
        </w:rPr>
        <w:annotationRef/>
      </w:r>
      <w:r>
        <w:t>Какой сервопривод используется? Или я неправильно понял таблицу сервоприводов?</w:t>
      </w:r>
    </w:p>
  </w:comment>
  <w:comment w:id="33" w:author="Илья Паньков" w:date="2021-04-23T15:28:00Z" w:initials="ИП">
    <w:p w14:paraId="39C01D40" w14:textId="77777777" w:rsidR="00BD3DEA" w:rsidRDefault="00BD3DEA" w:rsidP="00BD3DEA">
      <w:pPr>
        <w:pStyle w:val="ae"/>
      </w:pPr>
      <w:r>
        <w:rPr>
          <w:rStyle w:val="ad"/>
        </w:rPr>
        <w:annotationRef/>
      </w:r>
      <w:r>
        <w:t>Здесь неверный привод указан, нужно пнуть Дениса с Ильёй, чтобы верный указали.</w:t>
      </w:r>
    </w:p>
  </w:comment>
  <w:comment w:id="34" w:author="Илья Паньков" w:date="2021-04-28T19:22:00Z" w:initials="ИП">
    <w:p w14:paraId="537766E1" w14:textId="77777777" w:rsidR="00DE1080" w:rsidRPr="005C7E79" w:rsidRDefault="00DE1080" w:rsidP="004A5F7D">
      <w:pPr>
        <w:pStyle w:val="ae"/>
      </w:pPr>
      <w:r>
        <w:rPr>
          <w:rStyle w:val="ad"/>
        </w:rPr>
        <w:annotationRef/>
      </w:r>
      <w:r>
        <w:t xml:space="preserve">Здесь и далее: ньютоны-метры пишутся через точку как «Н · м». </w:t>
      </w:r>
      <w:r>
        <w:rPr>
          <w:lang w:val="en-US"/>
        </w:rPr>
        <w:t>Alt</w:t>
      </w:r>
      <w:r w:rsidRPr="005C7E79">
        <w:t>-</w:t>
      </w:r>
      <w:r>
        <w:t xml:space="preserve">код точки — </w:t>
      </w:r>
      <w:r>
        <w:rPr>
          <w:lang w:val="en-US"/>
        </w:rPr>
        <w:t>Alt</w:t>
      </w:r>
      <w:r w:rsidRPr="005C7E79">
        <w:t xml:space="preserve"> + 0183, </w:t>
      </w:r>
      <w:r>
        <w:t xml:space="preserve">либо через </w:t>
      </w:r>
      <w:r>
        <w:rPr>
          <w:lang w:val="en-US"/>
        </w:rPr>
        <w:t>MathType</w:t>
      </w:r>
      <w:r w:rsidRPr="005C7E79">
        <w:t>.</w:t>
      </w:r>
    </w:p>
  </w:comment>
  <w:comment w:id="36" w:author="Илья Паньков" w:date="2021-04-28T19:18:00Z" w:initials="ИП">
    <w:p w14:paraId="23FE2B1A" w14:textId="77777777" w:rsidR="00DE1080" w:rsidRDefault="00DE1080" w:rsidP="00ED7A06">
      <w:pPr>
        <w:pStyle w:val="ae"/>
      </w:pPr>
      <w:r>
        <w:rPr>
          <w:rStyle w:val="ad"/>
        </w:rPr>
        <w:annotationRef/>
      </w:r>
      <w:r>
        <w:t>«Модель конструкции шарнира в разрезе». Чего?</w:t>
      </w:r>
    </w:p>
    <w:p w14:paraId="68C83E70" w14:textId="77777777" w:rsidR="00DE1080" w:rsidRDefault="00DE1080" w:rsidP="00ED7A06">
      <w:pPr>
        <w:pStyle w:val="ae"/>
      </w:pPr>
      <w:r>
        <w:t>Либо «(3</w:t>
      </w:r>
      <w:r>
        <w:rPr>
          <w:lang w:val="en-US"/>
        </w:rPr>
        <w:t>D</w:t>
      </w:r>
      <w:r w:rsidRPr="00FF3347">
        <w:t>-</w:t>
      </w:r>
      <w:r>
        <w:t>)модель шарнира в разрезе», а ещё лучше просто «шарнир в разрезе», либо «конструкция шарнира (в разрезе)». В скобках необязательные слова.</w:t>
      </w:r>
    </w:p>
  </w:comment>
  <w:comment w:id="37" w:author="Илья Паньков" w:date="2021-04-23T15:31:00Z" w:initials="ИП">
    <w:p w14:paraId="65103F27" w14:textId="77777777" w:rsidR="00DE1080" w:rsidRDefault="00DE1080" w:rsidP="00ED7A06">
      <w:pPr>
        <w:pStyle w:val="ae"/>
      </w:pPr>
      <w:r>
        <w:rPr>
          <w:rStyle w:val="ad"/>
        </w:rPr>
        <w:annotationRef/>
      </w:r>
      <w:r>
        <w:t>Чего?</w:t>
      </w:r>
    </w:p>
  </w:comment>
  <w:comment w:id="38" w:author="Роман Кочурин" w:date="2021-04-24T12:01:00Z" w:initials="РК">
    <w:p w14:paraId="3B53ADA9" w14:textId="77777777" w:rsidR="00DE1080" w:rsidRDefault="00DE1080" w:rsidP="00ED7A0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1439F4DA" w14:textId="77777777" w:rsidR="00DE1080" w:rsidRPr="00004806" w:rsidRDefault="00DE1080" w:rsidP="00ED7A0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39" w:author="Илья Паньков" w:date="2021-04-24T16:06:00Z" w:initials="ИП">
    <w:p w14:paraId="0E731B7A" w14:textId="77777777" w:rsidR="00DE1080" w:rsidRDefault="00DE1080" w:rsidP="00ED7A0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40" w:author="Илья Паньков" w:date="2021-04-23T15:32:00Z" w:initials="ИП">
    <w:p w14:paraId="70F1C759" w14:textId="77777777" w:rsidR="00DE1080" w:rsidRPr="0000155E" w:rsidRDefault="00DE1080" w:rsidP="00ED7A0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41" w:author="Илья Паньков" w:date="2021-04-23T15:31:00Z" w:initials="ИП">
    <w:p w14:paraId="06798BBC" w14:textId="77777777" w:rsidR="00DE1080" w:rsidRPr="009B183E" w:rsidRDefault="00DE1080" w:rsidP="00ED7A06">
      <w:pPr>
        <w:pStyle w:val="ae"/>
      </w:pPr>
      <w:r>
        <w:rPr>
          <w:rStyle w:val="ad"/>
        </w:rPr>
        <w:annotationRef/>
      </w:r>
      <w:r>
        <w:t xml:space="preserve">Тире ставится комбинацией клавиш </w:t>
      </w:r>
      <w:r>
        <w:rPr>
          <w:lang w:val="en-US"/>
        </w:rPr>
        <w:t>Alt</w:t>
      </w:r>
      <w:r w:rsidRPr="009B183E">
        <w:t xml:space="preserve"> + 0151.</w:t>
      </w:r>
    </w:p>
  </w:comment>
  <w:comment w:id="42" w:author="Илья Паньков" w:date="2021-04-24T16:09:00Z" w:initials="ИП">
    <w:p w14:paraId="7FF25C12" w14:textId="77777777" w:rsidR="00DE1080" w:rsidRDefault="00DE1080" w:rsidP="00ED7A0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44" w:author="Илья Паньков" w:date="2021-04-28T19:03:00Z" w:initials="ИП">
    <w:p w14:paraId="0FC32843" w14:textId="77777777" w:rsidR="00DE1080" w:rsidRDefault="00DE1080" w:rsidP="00ED7A06">
      <w:pPr>
        <w:pStyle w:val="ae"/>
      </w:pPr>
      <w:r>
        <w:rPr>
          <w:rStyle w:val="ad"/>
        </w:rPr>
        <w:annotationRef/>
      </w:r>
      <w:r>
        <w:t>Такие большие рисунки ни к чему. Желательно было бы, чтобы влезло на предыдущую страницу, но выходит совсем маленький масштаб. У нас тут не комиксы всё же.</w:t>
      </w:r>
    </w:p>
  </w:comment>
  <w:comment w:id="45" w:author="Илья Паньков" w:date="2021-04-28T19:09:00Z" w:initials="ИП">
    <w:p w14:paraId="4CEC406C" w14:textId="77777777" w:rsidR="00DE1080" w:rsidRDefault="00DE1080" w:rsidP="00ED7A06">
      <w:pPr>
        <w:pStyle w:val="ae"/>
      </w:pPr>
      <w:r>
        <w:rPr>
          <w:rStyle w:val="ad"/>
        </w:rPr>
        <w:annotationRef/>
      </w:r>
      <w:r>
        <w:t>Ничто не мешает закрепить фланец на валу сразу же</w:t>
      </w:r>
    </w:p>
  </w:comment>
  <w:comment w:id="48" w:author="Илья Паньков" w:date="2021-04-28T19:05:00Z" w:initials="ИП">
    <w:p w14:paraId="1E703DE9" w14:textId="77777777" w:rsidR="00DE1080" w:rsidRDefault="00DE1080" w:rsidP="00ED7A06">
      <w:pPr>
        <w:pStyle w:val="ae"/>
      </w:pPr>
      <w:r>
        <w:rPr>
          <w:rStyle w:val="ad"/>
        </w:rPr>
        <w:annotationRef/>
      </w:r>
      <w:r>
        <w:t>Не, это бред полный: гораздо проще напрессовать подшипники на вал, а потом это чудо вставлять в стакан. А если собирать по-твоему, внутреннюю втулку будет тяжело на вал надеть, а потом ещё нужно как-то во второй подшипник вал запрессовать. Поэтому сначала собираем вал со всем обвесом, затем вал в стакан, затем закрыть крышкой, и так везде.</w:t>
      </w:r>
    </w:p>
  </w:comment>
  <w:comment w:id="46" w:author="Илья Паньков" w:date="2021-04-28T19:55:00Z" w:initials="ИП">
    <w:p w14:paraId="5303E2D8" w14:textId="77777777" w:rsidR="00DE1080" w:rsidRDefault="00DE1080" w:rsidP="00ED7A06">
      <w:pPr>
        <w:pStyle w:val="ae"/>
      </w:pPr>
      <w:r>
        <w:rPr>
          <w:rStyle w:val="ad"/>
        </w:rPr>
        <w:annotationRef/>
      </w:r>
      <w:r>
        <w:t>Здесь и далее: может, стоит в конце нумерованного списка ставить точку с запятой?</w:t>
      </w:r>
    </w:p>
  </w:comment>
  <w:comment w:id="47" w:author="Роман Кочурин" w:date="2021-04-28T23:17:00Z" w:initials="РК">
    <w:p w14:paraId="57225215" w14:textId="77777777" w:rsidR="00DE1080" w:rsidRDefault="00DE1080" w:rsidP="00ED7A06">
      <w:pPr>
        <w:pStyle w:val="ae"/>
      </w:pPr>
      <w:r>
        <w:rPr>
          <w:rStyle w:val="ad"/>
        </w:rPr>
        <w:annotationRef/>
      </w:r>
      <w:r>
        <w:t>Пожалуй, так и оставлю, вроде как не запрещено</w:t>
      </w:r>
    </w:p>
  </w:comment>
  <w:comment w:id="49" w:author="Илья Паньков" w:date="2021-04-29T01:32:00Z" w:initials="ИП">
    <w:p w14:paraId="2F417FE8" w14:textId="02C0555F" w:rsidR="00DE1080" w:rsidRDefault="00DE1080">
      <w:pPr>
        <w:pStyle w:val="ae"/>
      </w:pPr>
      <w:r>
        <w:rPr>
          <w:rStyle w:val="ad"/>
        </w:rPr>
        <w:annotationRef/>
      </w:r>
      <w:r>
        <w:t>«Которое фиксирует кольца подшипников и бурт»? Бурт вала оно, наверно, всё-таки не фиксирует. Нужно как-то перестроить предложение, чтобы в центре — как по смыслу, так и по описанию — оказались подшипники.</w:t>
      </w:r>
    </w:p>
  </w:comment>
  <w:comment w:id="50" w:author="Роман Кочурин" w:date="2021-04-29T03:32:00Z" w:initials="РК">
    <w:p w14:paraId="13417539" w14:textId="5859883E" w:rsidR="00DE1080" w:rsidRDefault="00DE1080">
      <w:pPr>
        <w:pStyle w:val="ae"/>
      </w:pPr>
      <w:r>
        <w:rPr>
          <w:rStyle w:val="ad"/>
        </w:rPr>
        <w:annotationRef/>
      </w:r>
      <w:r>
        <w:t>Но ограничивает ведь возможные сдвиги внутренних колец</w:t>
      </w:r>
    </w:p>
  </w:comment>
  <w:comment w:id="51" w:author="Илья Паньков" w:date="2021-04-29T14:19:00Z" w:initials="ИП">
    <w:p w14:paraId="41F5EEEC" w14:textId="3C7BEBEE" w:rsidR="00DE1080" w:rsidRDefault="00DE1080">
      <w:pPr>
        <w:pStyle w:val="ae"/>
      </w:pPr>
      <w:r>
        <w:rPr>
          <w:rStyle w:val="ad"/>
        </w:rPr>
        <w:annotationRef/>
      </w:r>
      <w:r>
        <w:t>Выходило так, что стопорное кольцо фиксирует бурт. Это ведь неверно, потому я и обратил внимание.</w:t>
      </w:r>
    </w:p>
  </w:comment>
  <w:comment w:id="52" w:author="Роман Кочурин" w:date="2021-04-29T15:21:00Z" w:initials="РК">
    <w:p w14:paraId="66C18529" w14:textId="112D3DB2" w:rsidR="00DE1080" w:rsidRDefault="00DE1080">
      <w:pPr>
        <w:pStyle w:val="ae"/>
      </w:pPr>
      <w:r>
        <w:rPr>
          <w:rStyle w:val="ad"/>
        </w:rPr>
        <w:annotationRef/>
      </w:r>
      <w:r>
        <w:t>А, вот оно как выглядело со стороны впервые читавшего</w:t>
      </w:r>
    </w:p>
  </w:comment>
  <w:comment w:id="53" w:author="Илья Паньков" w:date="2021-04-28T19:10:00Z" w:initials="ИП">
    <w:p w14:paraId="5AB3D2C2" w14:textId="77777777" w:rsidR="00DE1080" w:rsidRDefault="00DE1080" w:rsidP="00ED7A06">
      <w:pPr>
        <w:pStyle w:val="ae"/>
      </w:pPr>
      <w:r>
        <w:rPr>
          <w:rStyle w:val="ad"/>
        </w:rPr>
        <w:annotationRef/>
      </w:r>
      <w:r>
        <w:t>Пустая строка после последней строки подраздела — это какой-то фетиш?</w:t>
      </w:r>
    </w:p>
  </w:comment>
  <w:comment w:id="54" w:author="Роман Кочурин" w:date="2021-04-28T23:30:00Z" w:initials="РК">
    <w:p w14:paraId="3FA9423B" w14:textId="7998CF66" w:rsidR="00DE1080" w:rsidRDefault="00DE1080" w:rsidP="00ED7A06">
      <w:pPr>
        <w:pStyle w:val="ae"/>
      </w:pPr>
      <w:r>
        <w:rPr>
          <w:rStyle w:val="ad"/>
        </w:rPr>
        <w:annotationRef/>
      </w:r>
      <w:r>
        <w:t>Просто в правилах оформлении НИРов и ВКРов написано так делать, вот и перенёсся этот фетиш.</w:t>
      </w:r>
    </w:p>
  </w:comment>
  <w:comment w:id="55" w:author="Илья Паньков" w:date="2021-04-29T01:35:00Z" w:initials="ИП">
    <w:p w14:paraId="4A6C2064" w14:textId="0FF41F46" w:rsidR="00DE1080" w:rsidRDefault="00DE1080">
      <w:pPr>
        <w:pStyle w:val="ae"/>
      </w:pPr>
      <w:r>
        <w:rPr>
          <w:rStyle w:val="ad"/>
        </w:rPr>
        <w:annotationRef/>
      </w:r>
      <w:r>
        <w:t>Ого, можно ссылочку на пруфы?</w:t>
      </w:r>
    </w:p>
  </w:comment>
  <w:comment w:id="58" w:author="Илья Паньков" w:date="2021-04-23T15:36:00Z" w:initials="ИП">
    <w:p w14:paraId="5B5E9E89" w14:textId="77777777" w:rsidR="00DE1080" w:rsidRDefault="00DE1080" w:rsidP="00ED7A0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59" w:author="Роман Кочурин" w:date="2021-04-24T12:15:00Z" w:initials="РК">
    <w:p w14:paraId="57F4C416" w14:textId="77777777" w:rsidR="00DE1080" w:rsidRDefault="00DE1080" w:rsidP="00ED7A06">
      <w:pPr>
        <w:pStyle w:val="ae"/>
      </w:pPr>
      <w:r>
        <w:rPr>
          <w:rStyle w:val="ad"/>
        </w:rPr>
        <w:annotationRef/>
      </w:r>
      <w:r>
        <w:t>Делаю по нумерации таблицы, исправят там, исправлю тут</w:t>
      </w:r>
    </w:p>
  </w:comment>
  <w:comment w:id="60" w:author="Илья Паньков" w:date="2021-04-24T16:13:00Z" w:initials="ИП">
    <w:p w14:paraId="6413636C" w14:textId="77777777" w:rsidR="00DE1080" w:rsidRDefault="00DE1080" w:rsidP="00ED7A0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61" w:author="Илья Паньков" w:date="2021-04-24T16:14:00Z" w:initials="ИП">
    <w:p w14:paraId="56DA017F" w14:textId="77777777" w:rsidR="00DE1080" w:rsidRDefault="00DE1080" w:rsidP="00ED7A0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62" w:author="Илья Паньков" w:date="2021-04-28T19:12:00Z" w:initials="ИП">
    <w:p w14:paraId="0478481F" w14:textId="77777777" w:rsidR="00DE1080" w:rsidRDefault="00DE1080" w:rsidP="00ED7A06">
      <w:pPr>
        <w:pStyle w:val="ae"/>
      </w:pPr>
      <w:r>
        <w:rPr>
          <w:rStyle w:val="ad"/>
        </w:rPr>
        <w:annotationRef/>
      </w:r>
      <w:r>
        <w:t>«Первое звено манипулятора»</w:t>
      </w:r>
    </w:p>
  </w:comment>
  <w:comment w:id="67" w:author="Илья Паньков" w:date="2021-04-23T15:34:00Z" w:initials="ИП">
    <w:p w14:paraId="15737EB8" w14:textId="77777777" w:rsidR="00DE1080" w:rsidRDefault="00DE1080" w:rsidP="00ED7A06">
      <w:pPr>
        <w:pStyle w:val="ae"/>
      </w:pPr>
      <w:r>
        <w:rPr>
          <w:rStyle w:val="ad"/>
        </w:rPr>
        <w:annotationRef/>
      </w:r>
      <w:r>
        <w:t>Может, по-прежнему в разрезе?</w:t>
      </w:r>
    </w:p>
  </w:comment>
  <w:comment w:id="66" w:author="Роман Кочурин" w:date="2021-04-24T12:16:00Z" w:initials="РК">
    <w:p w14:paraId="0AD107D4" w14:textId="77777777" w:rsidR="00DE1080" w:rsidRDefault="00DE1080" w:rsidP="00ED7A06">
      <w:pPr>
        <w:pStyle w:val="ae"/>
      </w:pPr>
      <w:r>
        <w:rPr>
          <w:rStyle w:val="ad"/>
        </w:rPr>
        <w:annotationRef/>
      </w:r>
      <w:r>
        <w:t>Очень дельное замечание. Поправлю формулировку</w:t>
      </w:r>
    </w:p>
  </w:comment>
  <w:comment w:id="65" w:author="Илья Паньков" w:date="2021-04-28T19:25:00Z" w:initials="ИП">
    <w:p w14:paraId="1025FF39" w14:textId="77777777" w:rsidR="00DE1080" w:rsidRPr="004C294E" w:rsidRDefault="00DE1080" w:rsidP="00ED7A06">
      <w:pPr>
        <w:pStyle w:val="ae"/>
      </w:pPr>
      <w:r>
        <w:rPr>
          <w:rStyle w:val="ad"/>
        </w:rPr>
        <w:annotationRef/>
      </w:r>
      <w:r>
        <w:t>Смотри примечание выше.</w:t>
      </w:r>
    </w:p>
  </w:comment>
  <w:comment w:id="68" w:author="Илья Паньков" w:date="2021-04-23T15:34:00Z" w:initials="ИП">
    <w:p w14:paraId="1CBCF1D2" w14:textId="77777777" w:rsidR="00DE1080" w:rsidRDefault="00DE1080" w:rsidP="00ED7A06">
      <w:pPr>
        <w:pStyle w:val="ae"/>
      </w:pPr>
      <w:r>
        <w:rPr>
          <w:rStyle w:val="ad"/>
        </w:rPr>
        <w:annotationRef/>
      </w:r>
      <w:r>
        <w:t>Здесь могла бы быть точка и начинаться новое предложение. Это не читается.</w:t>
      </w:r>
    </w:p>
  </w:comment>
  <w:comment w:id="69" w:author="Роман Кочурин" w:date="2021-04-24T12:20:00Z" w:initials="РК">
    <w:p w14:paraId="1795BD0A" w14:textId="77777777" w:rsidR="00DE1080" w:rsidRPr="00312C85" w:rsidRDefault="00DE1080" w:rsidP="00ED7A06">
      <w:pPr>
        <w:pStyle w:val="ae"/>
      </w:pPr>
      <w:r>
        <w:rPr>
          <w:rStyle w:val="ad"/>
        </w:rPr>
        <w:annotationRef/>
      </w:r>
      <w:r>
        <w:t>Ещё раз перечитал, и понял, что действительно не читается. Поправил</w:t>
      </w:r>
    </w:p>
  </w:comment>
  <w:comment w:id="70" w:author="Илья Паньков" w:date="2021-04-28T19:26:00Z" w:initials="ИП">
    <w:p w14:paraId="6681E180" w14:textId="77777777" w:rsidR="00DE1080" w:rsidRDefault="00DE1080" w:rsidP="00ED7A06">
      <w:pPr>
        <w:pStyle w:val="ae"/>
      </w:pPr>
      <w:r>
        <w:rPr>
          <w:rStyle w:val="ad"/>
        </w:rPr>
        <w:annotationRef/>
      </w:r>
      <w:r>
        <w:t>Скорее, поджимаются в осевом направлении.</w:t>
      </w:r>
    </w:p>
  </w:comment>
  <w:comment w:id="71" w:author="Илья Паньков" w:date="2021-04-23T15:38:00Z" w:initials="ИП">
    <w:p w14:paraId="1FB4E689" w14:textId="77777777" w:rsidR="00DE1080" w:rsidRPr="008060CB" w:rsidRDefault="00DE1080" w:rsidP="00ED7A0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72" w:author="Роман Кочурин" w:date="2021-04-24T12:21:00Z" w:initials="РК">
    <w:p w14:paraId="79FCD2FC" w14:textId="77777777" w:rsidR="00DE1080" w:rsidRPr="00312C85" w:rsidRDefault="00DE1080" w:rsidP="00ED7A0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73" w:author="Илья Паньков" w:date="2021-04-24T16:16:00Z" w:initials="ИП">
    <w:p w14:paraId="7336F6BE" w14:textId="77777777" w:rsidR="00DE1080" w:rsidRDefault="00DE1080" w:rsidP="00ED7A06">
      <w:pPr>
        <w:pStyle w:val="ae"/>
      </w:pPr>
      <w:r>
        <w:rPr>
          <w:rStyle w:val="ad"/>
        </w:rPr>
        <w:annotationRef/>
      </w:r>
      <w:r>
        <w:t>Я могу ошибаться, но в названиях ГОСТов используются не дефисы, а тире по типу ГОСТ 17475 – 80. Имеется в виду, если набирать не названия в поисковой строке, а открыть отсканированные ГОСТы.</w:t>
      </w:r>
    </w:p>
  </w:comment>
  <w:comment w:id="74" w:author="Илья Паньков" w:date="2021-04-23T15:35:00Z" w:initials="ИП">
    <w:p w14:paraId="1EA4D821" w14:textId="77777777" w:rsidR="00DE1080" w:rsidRDefault="00DE1080" w:rsidP="00ED7A06">
      <w:pPr>
        <w:pStyle w:val="ae"/>
      </w:pPr>
      <w:r>
        <w:rPr>
          <w:rStyle w:val="ad"/>
        </w:rPr>
        <w:annotationRef/>
      </w:r>
      <w:r>
        <w:t>Краткие причастия пишутся, вроде бы, с одной «н».</w:t>
      </w:r>
    </w:p>
  </w:comment>
  <w:comment w:id="75" w:author="Роман Кочурин" w:date="2021-04-24T12:18:00Z" w:initials="РК">
    <w:p w14:paraId="35041C44" w14:textId="77777777" w:rsidR="00DE1080" w:rsidRDefault="00DE1080" w:rsidP="00ED7A06">
      <w:pPr>
        <w:pStyle w:val="ae"/>
      </w:pPr>
      <w:r>
        <w:rPr>
          <w:rStyle w:val="ad"/>
        </w:rPr>
        <w:annotationRef/>
      </w:r>
      <w:r>
        <w:t>Стыдно. Получилось случайно</w:t>
      </w:r>
    </w:p>
  </w:comment>
  <w:comment w:id="77" w:author="Илья Паньков" w:date="2021-04-28T19:28:00Z" w:initials="ИП">
    <w:p w14:paraId="79BD31F8" w14:textId="77777777" w:rsidR="00DE1080" w:rsidRDefault="00DE1080" w:rsidP="00ED7A06">
      <w:pPr>
        <w:pStyle w:val="ae"/>
      </w:pPr>
      <w:r>
        <w:rPr>
          <w:rStyle w:val="ad"/>
        </w:rPr>
        <w:annotationRef/>
      </w:r>
      <w:r>
        <w:t>Надеваются.</w:t>
      </w:r>
    </w:p>
  </w:comment>
  <w:comment w:id="78" w:author="Илья Паньков" w:date="2021-04-28T19:29:00Z" w:initials="ИП">
    <w:p w14:paraId="3E96C3C1" w14:textId="77777777" w:rsidR="00DE1080" w:rsidRDefault="00DE1080" w:rsidP="00ED7A06">
      <w:pPr>
        <w:pStyle w:val="ae"/>
      </w:pPr>
      <w:r>
        <w:rPr>
          <w:rStyle w:val="ad"/>
        </w:rPr>
        <w:annotationRef/>
      </w:r>
      <w:r>
        <w:t>Кто?</w:t>
      </w:r>
    </w:p>
  </w:comment>
  <w:comment w:id="79" w:author="Илья Паньков" w:date="2021-04-28T19:30:00Z" w:initials="ИП">
    <w:p w14:paraId="38E0A7D1" w14:textId="77777777" w:rsidR="00DE1080" w:rsidRDefault="00DE1080" w:rsidP="00ED7A06">
      <w:pPr>
        <w:pStyle w:val="ae"/>
      </w:pPr>
      <w:r>
        <w:rPr>
          <w:rStyle w:val="ad"/>
        </w:rPr>
        <w:annotationRef/>
      </w:r>
      <w:r>
        <w:t>Крышка после этого, я так понял, не надевается.</w:t>
      </w:r>
    </w:p>
  </w:comment>
  <w:comment w:id="80" w:author="Роман Кочурин" w:date="2021-04-28T23:42:00Z" w:initials="РК">
    <w:p w14:paraId="1D92DB90" w14:textId="77777777" w:rsidR="00DE1080" w:rsidRDefault="00DE1080" w:rsidP="00ED7A06">
      <w:pPr>
        <w:pStyle w:val="ae"/>
      </w:pPr>
      <w:r>
        <w:rPr>
          <w:rStyle w:val="ad"/>
        </w:rPr>
        <w:annotationRef/>
      </w:r>
      <w:r>
        <w:t>Раньше была сборка только подшипникового узла, поэтому и не брал в расчёт крышку</w:t>
      </w:r>
    </w:p>
  </w:comment>
  <w:comment w:id="81" w:author="Илья Паньков" w:date="2021-04-29T01:39:00Z" w:initials="ИП">
    <w:p w14:paraId="5D0BC81F" w14:textId="0914CEB4" w:rsidR="00DE1080" w:rsidRDefault="00DE1080">
      <w:pPr>
        <w:pStyle w:val="ae"/>
      </w:pPr>
      <w:r>
        <w:rPr>
          <w:rStyle w:val="ad"/>
        </w:rPr>
        <w:annotationRef/>
      </w:r>
      <w:r>
        <w:t>Ну, теперь пусть ставится. «Подшипниковый узел» — это просто название узла, чтобы было какое-то. Считай, что я его придумал в контексте данного изделия.</w:t>
      </w:r>
    </w:p>
  </w:comment>
  <w:comment w:id="84" w:author="Илья Паньков" w:date="2021-04-28T19:30:00Z" w:initials="ИП">
    <w:p w14:paraId="25FDE69A" w14:textId="77777777" w:rsidR="00DE1080" w:rsidRDefault="00DE1080" w:rsidP="00ED7A06">
      <w:pPr>
        <w:pStyle w:val="ae"/>
      </w:pPr>
      <w:r>
        <w:rPr>
          <w:rStyle w:val="ad"/>
        </w:rPr>
        <w:annotationRef/>
      </w:r>
      <w:r>
        <w:t>Второе звено манипулятора</w:t>
      </w:r>
    </w:p>
  </w:comment>
  <w:comment w:id="88" w:author="Илья Паньков" w:date="2021-04-23T15:38:00Z" w:initials="ИП">
    <w:p w14:paraId="188459C5" w14:textId="77777777" w:rsidR="00DE1080" w:rsidRDefault="00DE1080" w:rsidP="00ED7A06">
      <w:pPr>
        <w:pStyle w:val="ae"/>
      </w:pPr>
      <w:r>
        <w:rPr>
          <w:rStyle w:val="ad"/>
        </w:rPr>
        <w:annotationRef/>
      </w:r>
      <w:r>
        <w:t>Может, стоит зайти в интернет, и почитать, что такое аксонометрия?</w:t>
      </w:r>
    </w:p>
  </w:comment>
  <w:comment w:id="89" w:author="Роман Кочурин" w:date="2021-04-24T12:26:00Z" w:initials="РК">
    <w:p w14:paraId="28749A68" w14:textId="77777777" w:rsidR="00DE1080" w:rsidRDefault="00DE1080" w:rsidP="00ED7A06">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90" w:author="Илья Паньков" w:date="2021-04-28T19:40:00Z" w:initials="ИП">
    <w:p w14:paraId="1C545855" w14:textId="77777777" w:rsidR="00DE1080" w:rsidRDefault="00DE1080" w:rsidP="00ED7A06">
      <w:pPr>
        <w:pStyle w:val="ae"/>
      </w:pPr>
      <w:r>
        <w:rPr>
          <w:rStyle w:val="ad"/>
        </w:rPr>
        <w:annotationRef/>
      </w:r>
      <w:r>
        <w:t>Опять же, поджимаются.</w:t>
      </w:r>
    </w:p>
  </w:comment>
  <w:comment w:id="86" w:author="Илья Паньков" w:date="2021-04-23T15:40:00Z" w:initials="ИП">
    <w:p w14:paraId="6ACD7278" w14:textId="77777777" w:rsidR="00DE1080" w:rsidRDefault="00DE1080" w:rsidP="00ED7A06">
      <w:pPr>
        <w:pStyle w:val="ae"/>
      </w:pPr>
      <w:r>
        <w:rPr>
          <w:rStyle w:val="ad"/>
        </w:rPr>
        <w:annotationRef/>
      </w:r>
      <w:r>
        <w:t>Абзац на полстраницы. Это же ужас! Кто такое читать будет? Его просто необходимо разбить.</w:t>
      </w:r>
    </w:p>
  </w:comment>
  <w:comment w:id="91" w:author="Илья Паньков" w:date="2021-04-23T15:41:00Z" w:initials="ИП">
    <w:p w14:paraId="66AD4B45" w14:textId="77777777" w:rsidR="00DE1080" w:rsidRDefault="00DE1080" w:rsidP="00ED7A06">
      <w:pPr>
        <w:pStyle w:val="ae"/>
      </w:pPr>
      <w:r>
        <w:rPr>
          <w:rStyle w:val="ad"/>
        </w:rPr>
        <w:annotationRef/>
      </w:r>
      <w:r>
        <w:t>Это называется «разъёмы».</w:t>
      </w:r>
    </w:p>
  </w:comment>
  <w:comment w:id="92" w:author="Роман Кочурин" w:date="2021-04-24T12:37:00Z" w:initials="РК">
    <w:p w14:paraId="212D82A4" w14:textId="77777777" w:rsidR="00DE1080" w:rsidRDefault="00DE1080" w:rsidP="00ED7A06">
      <w:pPr>
        <w:pStyle w:val="ae"/>
      </w:pPr>
      <w:r>
        <w:rPr>
          <w:rStyle w:val="ad"/>
        </w:rPr>
        <w:annotationRef/>
      </w:r>
      <w:r>
        <w:t>Сразу не вспомнил правильное название. А позже не удосужился исправить</w:t>
      </w:r>
    </w:p>
  </w:comment>
  <w:comment w:id="96" w:author="Илья Паньков" w:date="2021-04-28T19:42:00Z" w:initials="ИП">
    <w:p w14:paraId="69F9889F" w14:textId="77777777" w:rsidR="00DE1080" w:rsidRDefault="00DE1080" w:rsidP="00ED7A06">
      <w:pPr>
        <w:pStyle w:val="ae"/>
      </w:pPr>
      <w:r>
        <w:rPr>
          <w:rStyle w:val="ad"/>
        </w:rPr>
        <w:annotationRef/>
      </w:r>
      <w:r>
        <w:t>Лучше «с фиксирующей деталью» или «с фиксирующим каркасом».</w:t>
      </w:r>
    </w:p>
  </w:comment>
  <w:comment w:id="94" w:author="Илья Паньков" w:date="2021-04-28T19:43:00Z" w:initials="ИП">
    <w:p w14:paraId="24FB1AB3" w14:textId="77777777" w:rsidR="00DE1080" w:rsidRDefault="00DE1080" w:rsidP="00ED7A06">
      <w:pPr>
        <w:pStyle w:val="ae"/>
      </w:pPr>
      <w:r>
        <w:rPr>
          <w:rStyle w:val="ad"/>
        </w:rPr>
        <w:annotationRef/>
      </w:r>
      <w:r>
        <w:t>Крышку опять не надеваем?</w:t>
      </w:r>
    </w:p>
  </w:comment>
  <w:comment w:id="95" w:author="Роман Кочурин" w:date="2021-04-28T23:56:00Z" w:initials="РК">
    <w:p w14:paraId="503BFDD3" w14:textId="77777777" w:rsidR="00DE1080" w:rsidRDefault="00DE1080" w:rsidP="00ED7A06">
      <w:pPr>
        <w:pStyle w:val="ae"/>
      </w:pPr>
      <w:r>
        <w:rPr>
          <w:rStyle w:val="ad"/>
        </w:rPr>
        <w:annotationRef/>
      </w:r>
      <w:r>
        <w:t>Смотри комментарий выше</w:t>
      </w:r>
    </w:p>
  </w:comment>
  <w:comment w:id="97" w:author="Илья Паньков" w:date="2021-04-29T14:01:00Z" w:initials="ИП">
    <w:p w14:paraId="36614A8F" w14:textId="77777777" w:rsidR="00DE1080" w:rsidRDefault="00DE1080" w:rsidP="00B10E69">
      <w:pPr>
        <w:pStyle w:val="ae"/>
      </w:pPr>
      <w:r>
        <w:rPr>
          <w:rStyle w:val="ad"/>
        </w:rPr>
        <w:annotationRef/>
      </w:r>
      <w:r>
        <w:t>Не, вот так тоже делать не надо. Проще сначала собрать подшипниковый узел, затем присоединить и зажать трубу, затем присоединить и зажать корпус присоединительного (установочного узла), но не закрывать его крышкой. Теперь, когда почти всё звено в сборе, его можно надеть на вал предыдущего звена, завинтить винты и надеть крышку. И для следующего звена то же.</w:t>
      </w:r>
    </w:p>
  </w:comment>
  <w:comment w:id="98" w:author="Илья Паньков" w:date="2021-04-29T02:00:00Z" w:initials="ИП">
    <w:p w14:paraId="3167206F" w14:textId="320CF87E" w:rsidR="00DE1080" w:rsidRDefault="00DE1080">
      <w:pPr>
        <w:pStyle w:val="ae"/>
      </w:pPr>
      <w:r>
        <w:rPr>
          <w:rStyle w:val="ad"/>
        </w:rPr>
        <w:annotationRef/>
      </w:r>
      <w:r>
        <w:t>Возможно, стоит сделать здесь небольшой шаг через себя и описать также сборку присоединительного узла второго звена, а также сборку всего звена вместе при помощи цанговых зажимов. И для следующего звена то же.</w:t>
      </w:r>
    </w:p>
  </w:comment>
  <w:comment w:id="99" w:author="Роман Кочурин" w:date="2021-04-29T02:32:00Z" w:initials="РК">
    <w:p w14:paraId="6BB52678" w14:textId="4D64C03A" w:rsidR="00DE1080" w:rsidRDefault="00DE1080">
      <w:pPr>
        <w:pStyle w:val="ae"/>
      </w:pPr>
      <w:r>
        <w:rPr>
          <w:rStyle w:val="ad"/>
        </w:rPr>
        <w:annotationRef/>
      </w:r>
      <w:r>
        <w:t>Да, ты прав, это ведь теперь сборка звена, а не подшипникового узла. Приношу извинения</w:t>
      </w:r>
    </w:p>
  </w:comment>
  <w:comment w:id="102" w:author="Илья Паньков" w:date="2021-04-28T19:43:00Z" w:initials="ИП">
    <w:p w14:paraId="2885555B" w14:textId="77777777" w:rsidR="00DE1080" w:rsidRDefault="00DE1080" w:rsidP="00ED7A06">
      <w:pPr>
        <w:pStyle w:val="ae"/>
      </w:pPr>
      <w:r>
        <w:rPr>
          <w:rStyle w:val="ad"/>
        </w:rPr>
        <w:annotationRef/>
      </w:r>
      <w:r>
        <w:t>«Третье звено манипулятора»</w:t>
      </w:r>
    </w:p>
  </w:comment>
  <w:comment w:id="104" w:author="Роман Кочурин" w:date="2021-04-24T12:51:00Z" w:initials="РК">
    <w:p w14:paraId="1E284566" w14:textId="77777777" w:rsidR="00DE1080" w:rsidRDefault="00DE1080"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5" w:author="Илья Паньков" w:date="2021-04-28T19:48:00Z" w:initials="ИП">
    <w:p w14:paraId="09FB1C85" w14:textId="77777777" w:rsidR="00DE1080" w:rsidRDefault="00DE1080" w:rsidP="00ED7A06">
      <w:pPr>
        <w:pStyle w:val="ae"/>
      </w:pPr>
      <w:r>
        <w:rPr>
          <w:rStyle w:val="ad"/>
        </w:rPr>
        <w:annotationRef/>
      </w:r>
      <w:r>
        <w:t>Вот Игорь Борисович подивится единственной деталью, на крепёж которой не нашлось ГОСТовских аналогов. Ярослав-Ярослав…</w:t>
      </w:r>
    </w:p>
  </w:comment>
  <w:comment w:id="106" w:author="Роман Кочурин" w:date="2021-04-24T12:51:00Z" w:initials="РК">
    <w:p w14:paraId="0181D238" w14:textId="77777777" w:rsidR="00DE1080" w:rsidRDefault="00DE1080"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7" w:author="Роман Кочурин" w:date="2021-04-24T12:51:00Z" w:initials="РК">
    <w:p w14:paraId="4AC1B517" w14:textId="77777777" w:rsidR="00DE1080" w:rsidRDefault="00DE1080" w:rsidP="000F06F0">
      <w:pPr>
        <w:pStyle w:val="ae"/>
      </w:pPr>
      <w:r>
        <w:rPr>
          <w:rStyle w:val="ad"/>
        </w:rPr>
        <w:annotationRef/>
      </w:r>
      <w:r>
        <w:t>Если во втором шарнире был не тот сервопривод, то тут по идее тоже должен быть неправильный</w:t>
      </w:r>
    </w:p>
  </w:comment>
  <w:comment w:id="109" w:author="Илья Паньков" w:date="2021-04-23T15:42:00Z" w:initials="ИП">
    <w:p w14:paraId="6C6A4EC9" w14:textId="77777777" w:rsidR="00DE1080" w:rsidRDefault="00DE1080" w:rsidP="00ED7A0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110" w:author="Роман Кочурин" w:date="2021-04-24T12:38:00Z" w:initials="РК">
    <w:p w14:paraId="455D67D0" w14:textId="77777777" w:rsidR="00DE1080" w:rsidRDefault="00DE1080" w:rsidP="00ED7A06">
      <w:pPr>
        <w:pStyle w:val="ae"/>
      </w:pPr>
      <w:r>
        <w:rPr>
          <w:rStyle w:val="ad"/>
        </w:rPr>
        <w:annotationRef/>
      </w:r>
      <w:r>
        <w:t>Понимаю, что четырежды неправильно написано про одно и то же. Везде исправил, вроде тебе лучше</w:t>
      </w:r>
    </w:p>
  </w:comment>
  <w:comment w:id="111" w:author="Роман Кочурин" w:date="2021-04-22T12:19:00Z" w:initials="РК">
    <w:p w14:paraId="2B646012" w14:textId="77777777" w:rsidR="00DE1080" w:rsidRDefault="00DE1080" w:rsidP="00ED7A06">
      <w:pPr>
        <w:pStyle w:val="ae"/>
      </w:pPr>
      <w:r>
        <w:rPr>
          <w:rStyle w:val="ad"/>
        </w:rPr>
        <w:annotationRef/>
      </w:r>
      <w:r>
        <w:t>В сборке отсутствует название</w:t>
      </w:r>
    </w:p>
  </w:comment>
  <w:comment w:id="112" w:author="Роман Кочурин" w:date="2021-04-22T12:21:00Z" w:initials="РК">
    <w:p w14:paraId="44C64D48" w14:textId="77777777" w:rsidR="00DE1080" w:rsidRDefault="00DE1080" w:rsidP="00ED7A06">
      <w:pPr>
        <w:pStyle w:val="ae"/>
      </w:pPr>
      <w:r>
        <w:rPr>
          <w:rStyle w:val="ad"/>
        </w:rPr>
        <w:annotationRef/>
      </w:r>
      <w:r>
        <w:t>В сборке вообще отсутствуют данные болты</w:t>
      </w:r>
    </w:p>
  </w:comment>
  <w:comment w:id="113" w:author="Роман Кочурин" w:date="2021-04-28T18:22:00Z" w:initials="РК">
    <w:p w14:paraId="068FAC96" w14:textId="77777777" w:rsidR="00DE1080" w:rsidRDefault="00DE1080" w:rsidP="00ED7A06">
      <w:pPr>
        <w:pStyle w:val="ae"/>
      </w:pPr>
      <w:r>
        <w:rPr>
          <w:rStyle w:val="ad"/>
        </w:rPr>
        <w:annotationRef/>
      </w:r>
      <w:r>
        <w:t>Отсутствует бурт в чаше</w:t>
      </w:r>
    </w:p>
  </w:comment>
  <w:comment w:id="114" w:author="Илья Паньков" w:date="2021-04-28T19:50:00Z" w:initials="ИП">
    <w:p w14:paraId="50DC9968" w14:textId="77777777" w:rsidR="00DE1080" w:rsidRDefault="00DE1080" w:rsidP="00ED7A06">
      <w:pPr>
        <w:pStyle w:val="ae"/>
      </w:pPr>
      <w:r>
        <w:rPr>
          <w:rStyle w:val="ad"/>
        </w:rPr>
        <w:annotationRef/>
      </w:r>
      <w:r>
        <w:t>Ни хрена себе тут кольцо! Да тут никакой бурт не влезет!</w:t>
      </w:r>
    </w:p>
  </w:comment>
  <w:comment w:id="120" w:author="Илья Паньков" w:date="2021-04-24T16:28:00Z" w:initials="ИП">
    <w:p w14:paraId="39F61D59" w14:textId="77777777" w:rsidR="00DE1080" w:rsidRDefault="00DE1080" w:rsidP="00ED7A06">
      <w:pPr>
        <w:pStyle w:val="ae"/>
      </w:pPr>
      <w:r>
        <w:rPr>
          <w:rStyle w:val="ad"/>
        </w:rPr>
        <w:annotationRef/>
      </w:r>
      <w:r>
        <w:t>Стоит заключить в кавычки.</w:t>
      </w:r>
    </w:p>
  </w:comment>
  <w:comment w:id="123" w:author="Роман Кочурин" w:date="2021-04-22T12:49:00Z" w:initials="РК">
    <w:p w14:paraId="31D0AEC2" w14:textId="77777777" w:rsidR="00DE1080" w:rsidRDefault="00DE1080" w:rsidP="00ED7A06">
      <w:pPr>
        <w:pStyle w:val="ae"/>
      </w:pPr>
      <w:r>
        <w:rPr>
          <w:rStyle w:val="ad"/>
        </w:rPr>
        <w:annotationRef/>
      </w:r>
      <w:r>
        <w:t>Отсутствуют в сборке</w:t>
      </w:r>
    </w:p>
  </w:comment>
  <w:comment w:id="124" w:author="Роман Кочурин" w:date="2021-04-28T18:27:00Z" w:initials="РК">
    <w:p w14:paraId="2DCD10A2" w14:textId="77777777" w:rsidR="00DE1080" w:rsidRDefault="00DE1080" w:rsidP="00ED7A06">
      <w:pPr>
        <w:pStyle w:val="ae"/>
      </w:pPr>
      <w:r>
        <w:rPr>
          <w:rStyle w:val="ad"/>
        </w:rPr>
        <w:annotationRef/>
      </w:r>
      <w:r>
        <w:t>Всё ещё отсутствуют</w:t>
      </w:r>
    </w:p>
  </w:comment>
  <w:comment w:id="125" w:author="Илья Паньков" w:date="2021-04-28T19:52:00Z" w:initials="ИП">
    <w:p w14:paraId="2F03ED9F" w14:textId="77777777" w:rsidR="00DE1080" w:rsidRDefault="00DE1080" w:rsidP="00ED7A06">
      <w:pPr>
        <w:pStyle w:val="ae"/>
        <w:ind w:firstLine="0"/>
      </w:pPr>
      <w:r>
        <w:rPr>
          <w:rStyle w:val="ad"/>
        </w:rPr>
        <w:annotationRef/>
      </w:r>
      <w:r>
        <w:t>Не думаю, что они вообще будут в сборке манипулятора. Лучше указать, под какой диаметр болтов просверлены отверстия.</w:t>
      </w:r>
    </w:p>
  </w:comment>
  <w:comment w:id="121" w:author="Илья Паньков" w:date="2021-04-29T14:18:00Z" w:initials="ИП">
    <w:p w14:paraId="1763000F" w14:textId="3EE08DC9" w:rsidR="00DE1080" w:rsidRDefault="00DE1080">
      <w:pPr>
        <w:pStyle w:val="ae"/>
      </w:pPr>
      <w:r>
        <w:rPr>
          <w:rStyle w:val="ad"/>
        </w:rPr>
        <w:annotationRef/>
      </w:r>
      <w:r>
        <w:t>Вообще, диаметр должен быть больше диаметра болта. У нас же здесь, вроде, не болты повышенной точности.</w:t>
      </w:r>
    </w:p>
  </w:comment>
  <w:comment w:id="122" w:author="Роман Кочурин" w:date="2021-04-29T15:30:00Z" w:initials="РК">
    <w:p w14:paraId="213ED165" w14:textId="3C4861C4" w:rsidR="00DE1080" w:rsidRDefault="00DE1080">
      <w:pPr>
        <w:pStyle w:val="ae"/>
      </w:pPr>
      <w:r>
        <w:rPr>
          <w:rStyle w:val="ad"/>
        </w:rPr>
        <w:annotationRef/>
      </w:r>
      <w:r>
        <w:t>Именно поэтому я написал, что «подходящих для отверстия», а не болты диаметром 8 мм.</w:t>
      </w:r>
    </w:p>
  </w:comment>
  <w:comment w:id="128" w:author="Роман Кочурин" w:date="2021-04-22T12:49:00Z" w:initials="РК">
    <w:p w14:paraId="44BFAD46" w14:textId="77777777" w:rsidR="00DE1080" w:rsidRDefault="00DE1080" w:rsidP="00ED7A06">
      <w:pPr>
        <w:pStyle w:val="ae"/>
      </w:pPr>
      <w:r>
        <w:rPr>
          <w:rStyle w:val="ad"/>
        </w:rPr>
        <w:annotationRef/>
      </w:r>
      <w:r>
        <w:t>Отсутствуют в сборке</w:t>
      </w:r>
    </w:p>
  </w:comment>
  <w:comment w:id="129" w:author="Роман Кочурин" w:date="2021-04-28T18:27:00Z" w:initials="РК">
    <w:p w14:paraId="08673F55" w14:textId="77777777" w:rsidR="00DE1080" w:rsidRDefault="00DE1080" w:rsidP="00ED7A06">
      <w:pPr>
        <w:pStyle w:val="ae"/>
      </w:pPr>
      <w:r>
        <w:rPr>
          <w:rStyle w:val="ad"/>
        </w:rPr>
        <w:annotationRef/>
      </w:r>
      <w:r>
        <w:t>Всё ещё отсутствуют</w:t>
      </w:r>
    </w:p>
  </w:comment>
  <w:comment w:id="130" w:author="Илья Паньков" w:date="2021-04-28T19:53:00Z" w:initials="ИП">
    <w:p w14:paraId="7BF55EBE" w14:textId="77777777" w:rsidR="00DE1080" w:rsidRDefault="00DE1080" w:rsidP="00ED7A06">
      <w:pPr>
        <w:pStyle w:val="ae"/>
      </w:pPr>
      <w:r>
        <w:rPr>
          <w:rStyle w:val="ad"/>
        </w:rPr>
        <w:annotationRef/>
      </w:r>
      <w:r>
        <w:t>А это уже вообще не наша забота. Присоединить схват к валу дело группы, делающей схват.</w:t>
      </w:r>
    </w:p>
  </w:comment>
  <w:comment w:id="132" w:author="Илья Паньков" w:date="2021-04-29T01:42:00Z" w:initials="ИП">
    <w:p w14:paraId="25418C14" w14:textId="77777777" w:rsidR="00DE1080" w:rsidRDefault="00DE1080" w:rsidP="00006602">
      <w:pPr>
        <w:pStyle w:val="ae"/>
        <w:ind w:firstLine="0"/>
      </w:pPr>
      <w:r>
        <w:rPr>
          <w:rStyle w:val="ad"/>
        </w:rPr>
        <w:annotationRef/>
      </w:r>
      <w:r>
        <w:t>Мало ли что являлось? К тому же мы ничего не сконструировали. Мне кажется, лучше будет что-то вроде: «В результате выполнения (курсового) проекта разработан четырехзвенный манипулятор мобильного робота с возможностью установки захватного устройства».</w:t>
      </w:r>
    </w:p>
  </w:comment>
  <w:comment w:id="133" w:author="Илья Паньков" w:date="2021-04-29T01:45:00Z" w:initials="ИП">
    <w:p w14:paraId="535C3E35" w14:textId="77777777" w:rsidR="00DE1080" w:rsidRDefault="00DE1080" w:rsidP="00006602">
      <w:pPr>
        <w:pStyle w:val="ae"/>
      </w:pPr>
      <w:r>
        <w:rPr>
          <w:rStyle w:val="ad"/>
        </w:rPr>
        <w:annotationRef/>
      </w:r>
      <w:r>
        <w:t>Как только Прямицын увидит слова «была», «был», «было», пояснительная записка полетит в помойку.</w:t>
      </w:r>
    </w:p>
  </w:comment>
  <w:comment w:id="134" w:author="Илья Паньков" w:date="2021-04-29T14:08:00Z" w:initials="ИП">
    <w:p w14:paraId="53616DA6" w14:textId="3A7E3924" w:rsidR="00DE1080" w:rsidRDefault="00DE1080">
      <w:pPr>
        <w:pStyle w:val="ae"/>
      </w:pPr>
      <w:r>
        <w:rPr>
          <w:rStyle w:val="ad"/>
        </w:rPr>
        <w:annotationRef/>
      </w:r>
      <w:r>
        <w:t>Куда чаще видел название «переносные». Ну да ладно, если так охота — можешь оставить.</w:t>
      </w:r>
    </w:p>
  </w:comment>
  <w:comment w:id="135" w:author="Илья Паньков" w:date="2021-04-29T01:47:00Z" w:initials="ИП">
    <w:p w14:paraId="4DB08D15" w14:textId="77777777" w:rsidR="00DE1080" w:rsidRDefault="00DE1080" w:rsidP="00B8781A">
      <w:pPr>
        <w:pStyle w:val="ae"/>
      </w:pPr>
      <w:r>
        <w:rPr>
          <w:rStyle w:val="ad"/>
        </w:rPr>
        <w:annotationRef/>
      </w:r>
      <w:r>
        <w:t>Совсем мне этот абзац не нравится. «Для» какое-то висящее, какая-то общая схема. Вода какая-то. Лучше уж про кинематическую схему что-нибудь сказать, какая она была выбрана. Если здесь речь о том, что мы придумали соединять звенья кинематическими парами, то это с ума сойти какое открытие. Сервоприводам может быть посвящён отдельный абзац.</w:t>
      </w:r>
    </w:p>
  </w:comment>
  <w:comment w:id="136" w:author="Илья Паньков" w:date="2021-04-29T01:59:00Z" w:initials="ИП">
    <w:p w14:paraId="2525009C" w14:textId="77777777" w:rsidR="00DE1080" w:rsidRDefault="00DE1080" w:rsidP="00006602">
      <w:pPr>
        <w:pStyle w:val="ae"/>
      </w:pPr>
      <w:r>
        <w:rPr>
          <w:rStyle w:val="ad"/>
        </w:rPr>
        <w:annotationRef/>
      </w:r>
      <w:r>
        <w:t>Вот про технологичность даже заикаться не стоит.</w:t>
      </w:r>
    </w:p>
  </w:comment>
  <w:comment w:id="139" w:author="Роман Кочурин" w:date="2021-04-29T08:22:00Z" w:initials="РК">
    <w:p w14:paraId="17953053" w14:textId="77777777" w:rsidR="00DE1080" w:rsidRDefault="00DE1080" w:rsidP="00006602">
      <w:pPr>
        <w:pStyle w:val="ae"/>
      </w:pPr>
      <w:r>
        <w:rPr>
          <w:rStyle w:val="ad"/>
        </w:rPr>
        <w:annotationRef/>
      </w:r>
      <w:r>
        <w:t>Не подумал, что рою яму для всей подгруппы, а то и всей группы</w:t>
      </w:r>
    </w:p>
  </w:comment>
  <w:comment w:id="140" w:author="Илья Паньков" w:date="2021-04-29T01:49:00Z" w:initials="ИП">
    <w:p w14:paraId="78318149" w14:textId="77777777" w:rsidR="00DE1080" w:rsidRDefault="00DE1080" w:rsidP="00B8781A">
      <w:pPr>
        <w:pStyle w:val="ae"/>
      </w:pPr>
      <w:r>
        <w:rPr>
          <w:rStyle w:val="ad"/>
        </w:rPr>
        <w:annotationRef/>
      </w:r>
      <w:r>
        <w:t>Лучше что-нибудь о том, что был (без слова «был») согласован с другими группами способ присоединения манипулятора к мобильной платформе и схвата к манипулятору.</w:t>
      </w:r>
    </w:p>
  </w:comment>
  <w:comment w:id="141" w:author="Илья Паньков" w:date="2021-04-29T01:51:00Z" w:initials="ИП">
    <w:p w14:paraId="2CB32F61" w14:textId="77777777" w:rsidR="00DE1080" w:rsidRDefault="00DE1080" w:rsidP="00B8781A">
      <w:pPr>
        <w:pStyle w:val="ae"/>
      </w:pPr>
      <w:r>
        <w:rPr>
          <w:rStyle w:val="ad"/>
        </w:rPr>
        <w:annotationRef/>
      </w:r>
      <w:r>
        <w:t>Чего?</w:t>
      </w:r>
    </w:p>
  </w:comment>
  <w:comment w:id="142" w:author="Роман Кочурин" w:date="2021-04-29T08:21:00Z" w:initials="РК">
    <w:p w14:paraId="2C5F8260" w14:textId="6DEA3E30" w:rsidR="00DE1080" w:rsidRDefault="00DE1080" w:rsidP="00B8781A">
      <w:pPr>
        <w:pStyle w:val="ae"/>
      </w:pPr>
      <w:r>
        <w:rPr>
          <w:rStyle w:val="ad"/>
        </w:rPr>
        <w:annotationRef/>
      </w:r>
      <w:r>
        <w:t>(речь про технологичность соединений и деталей вообще)</w:t>
      </w:r>
    </w:p>
    <w:p w14:paraId="712D60CC" w14:textId="0A8F092C" w:rsidR="00DE1080" w:rsidRDefault="00DE1080" w:rsidP="00B8781A">
      <w:pPr>
        <w:pStyle w:val="ae"/>
      </w:pPr>
      <w:r>
        <w:t>А разве нет? На каждой же паре твердилось про то, а как вы это изготавливать собираетесь? Из чего?</w:t>
      </w:r>
    </w:p>
  </w:comment>
  <w:comment w:id="143" w:author="Илья Паньков" w:date="2021-04-29T14:15:00Z" w:initials="ИП">
    <w:p w14:paraId="6B027084" w14:textId="41CF8CFE" w:rsidR="00DE1080" w:rsidRDefault="00DE1080">
      <w:pPr>
        <w:pStyle w:val="ae"/>
      </w:pPr>
      <w:r>
        <w:rPr>
          <w:rStyle w:val="ad"/>
        </w:rPr>
        <w:annotationRef/>
      </w:r>
      <w:r>
        <w:t>Я уже не помню, что здесь точно было, но понять это адекватному человеку даже с пятого раза вряд ли удалось бы.</w:t>
      </w:r>
    </w:p>
  </w:comment>
  <w:comment w:id="137" w:author="Илья Паньков" w:date="2021-04-29T14:11:00Z" w:initials="ИП">
    <w:p w14:paraId="59ADCBE1" w14:textId="1E9C3DFA" w:rsidR="00DE1080" w:rsidRDefault="00DE1080">
      <w:pPr>
        <w:pStyle w:val="ae"/>
      </w:pPr>
      <w:r>
        <w:rPr>
          <w:rStyle w:val="ad"/>
        </w:rPr>
        <w:annotationRef/>
      </w:r>
      <w:r>
        <w:t>Так-так-так! Придержи коней! Это уже точно на фанфик начинает походить! Лучше описать, каким образом оно в конце концов осуществлено: для платформы — центрирование при помощи фиксирующей детали и фиксация при помощи болтового соединения, для схвата — центрирование по внутреннему диаметру фланца и фиксация при помощи винтового соединения.</w:t>
      </w:r>
    </w:p>
  </w:comment>
  <w:comment w:id="138" w:author="Роман Кочурин" w:date="2021-04-29T15:42:00Z" w:initials="РК">
    <w:p w14:paraId="018093C5" w14:textId="3968BF69" w:rsidR="00DE1080" w:rsidRDefault="00DE1080">
      <w:pPr>
        <w:pStyle w:val="ae"/>
      </w:pPr>
      <w:r>
        <w:rPr>
          <w:rStyle w:val="ad"/>
        </w:rPr>
        <w:annotationRef/>
      </w:r>
      <w:r>
        <w:t>Стало ли лучше?</w:t>
      </w:r>
    </w:p>
  </w:comment>
  <w:comment w:id="144" w:author="Илья Паньков" w:date="2021-04-29T01:51:00Z" w:initials="ИП">
    <w:p w14:paraId="1180B232" w14:textId="77777777" w:rsidR="00DE1080" w:rsidRDefault="00DE1080" w:rsidP="00B8781A">
      <w:pPr>
        <w:pStyle w:val="ae"/>
      </w:pPr>
      <w:r>
        <w:rPr>
          <w:rStyle w:val="ad"/>
        </w:rPr>
        <w:annotationRef/>
      </w:r>
      <w:r>
        <w:t>Не «на основе», а «для». Для второго звена выпускается не сборочный чертёж, а чертёж корпуса подшипникового узла.</w:t>
      </w:r>
    </w:p>
  </w:comment>
  <w:comment w:id="145" w:author="Илья Паньков" w:date="2021-04-29T01:53:00Z" w:initials="ИП">
    <w:p w14:paraId="56339CC4" w14:textId="77777777" w:rsidR="00DE1080" w:rsidRPr="00A201F9" w:rsidRDefault="00DE1080" w:rsidP="00B8781A">
      <w:pPr>
        <w:pStyle w:val="ae"/>
      </w:pPr>
      <w:r>
        <w:rPr>
          <w:rStyle w:val="ad"/>
        </w:rPr>
        <w:annotationRef/>
      </w:r>
      <w:r>
        <w:t xml:space="preserve">И что здесь сказано нового, кроме проекта </w:t>
      </w:r>
      <w:r>
        <w:rPr>
          <w:lang w:val="en-US"/>
        </w:rPr>
        <w:t>SolidWorks</w:t>
      </w:r>
      <w:r w:rsidRPr="00A201F9">
        <w:t xml:space="preserve">? </w:t>
      </w:r>
      <w:r>
        <w:t>Почему ничего не сказано про то, что проработана и описана конструкция звеньев (в частности, подшипниковых узлов), способ сборки подшипниковых узлов? Лучше бы книги читал, а не мангу свою: в книгах, того глядишь, слов побольше, а нарисованных двухмерных девочек — поменьше. Тогда бы фантазия богаче была и заключения на 10 страниц писались бы. Только нужно меру знать, а то дальше уже фанфики пойдут, а у этого исход тоже известный.</w:t>
      </w:r>
    </w:p>
  </w:comment>
  <w:comment w:id="147" w:author="Роман Кочурин" w:date="2021-04-20T17:04:00Z" w:initials="РК">
    <w:p w14:paraId="3E03FEE2" w14:textId="77777777" w:rsidR="00DE1080" w:rsidRDefault="00DE1080" w:rsidP="00B142E6">
      <w:pPr>
        <w:pStyle w:val="ae"/>
      </w:pPr>
      <w:r>
        <w:rPr>
          <w:rStyle w:val="ad"/>
        </w:rPr>
        <w:annotationRef/>
      </w:r>
      <w:r>
        <w:t>Не ну я один с этим не справлюсь. Хоть кто-нибудь бы помог</w:t>
      </w:r>
    </w:p>
  </w:comment>
  <w:comment w:id="148" w:author="Илья Паньков" w:date="2021-04-23T15:44:00Z" w:initials="ИП">
    <w:p w14:paraId="3A560AE7" w14:textId="77777777" w:rsidR="00DE1080" w:rsidRDefault="00DE1080" w:rsidP="00B142E6">
      <w:pPr>
        <w:pStyle w:val="ae"/>
      </w:pPr>
      <w:r>
        <w:rPr>
          <w:rStyle w:val="ad"/>
        </w:rPr>
        <w:annotationRef/>
      </w:r>
      <w:r>
        <w:t>Запряги Влада, а то он не знает, чем себя занять — спит сейчас. Я вообще нормоконтролёр.</w:t>
      </w:r>
    </w:p>
  </w:comment>
  <w:comment w:id="149" w:author="Роман Кочурин" w:date="2021-04-24T12:49:00Z" w:initials="РК">
    <w:p w14:paraId="11ED21DA" w14:textId="77777777" w:rsidR="00DE1080" w:rsidRDefault="00DE1080" w:rsidP="00B142E6">
      <w:pPr>
        <w:pStyle w:val="ae"/>
      </w:pPr>
      <w:r>
        <w:rPr>
          <w:rStyle w:val="ad"/>
        </w:rPr>
        <w:annotationRef/>
      </w:r>
      <w:r>
        <w:t>К тебе вообще никаких претензий. Все комментарии точны. Спасибо!</w:t>
      </w:r>
    </w:p>
    <w:p w14:paraId="51386B2E" w14:textId="77777777" w:rsidR="00DE1080" w:rsidRDefault="00DE1080" w:rsidP="00B142E6">
      <w:pPr>
        <w:pStyle w:val="ae"/>
      </w:pPr>
      <w:r>
        <w:t>Также спасибо за подсказку про Влада.</w:t>
      </w:r>
    </w:p>
  </w:comment>
  <w:comment w:id="150" w:author="Ilya Lyapzev" w:date="2021-04-28T20:38:00Z" w:initials="IL">
    <w:p w14:paraId="37A974F1" w14:textId="0B064F00" w:rsidR="00DE1080" w:rsidRDefault="00DE1080" w:rsidP="00D32D4A">
      <w:pPr>
        <w:pStyle w:val="ae"/>
        <w:ind w:firstLine="0"/>
      </w:pPr>
      <w:r>
        <w:rPr>
          <w:rStyle w:val="ad"/>
        </w:rPr>
        <w:annotationRef/>
      </w:r>
      <w:r>
        <w:t>Добавил, если что добьем моветонскими гостам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0EDC4022" w15:done="1"/>
  <w15:commentEx w15:paraId="32950203" w15:done="1"/>
  <w15:commentEx w15:paraId="197B06A2" w15:done="1"/>
  <w15:commentEx w15:paraId="1FBA2AA7" w15:done="1"/>
  <w15:commentEx w15:paraId="44030C2E" w15:done="1"/>
  <w15:commentEx w15:paraId="43F70D70" w15:done="1"/>
  <w15:commentEx w15:paraId="77CB5B86" w15:paraIdParent="43F70D70" w15:done="1"/>
  <w15:commentEx w15:paraId="0783AC96" w15:done="1"/>
  <w15:commentEx w15:paraId="6180AEB0" w15:paraIdParent="0783AC96" w15:done="1"/>
  <w15:commentEx w15:paraId="6E93DE32" w15:done="1"/>
  <w15:commentEx w15:paraId="39C01D40" w15:paraIdParent="6E93DE32" w15:done="1"/>
  <w15:commentEx w15:paraId="537766E1" w15:done="1"/>
  <w15:commentEx w15:paraId="68C83E70" w15:done="1"/>
  <w15:commentEx w15:paraId="65103F27" w15:done="1"/>
  <w15:commentEx w15:paraId="1439F4DA" w15:paraIdParent="65103F27" w15:done="1"/>
  <w15:commentEx w15:paraId="0E731B7A" w15:paraIdParent="65103F27" w15:done="1"/>
  <w15:commentEx w15:paraId="70F1C759" w15:done="1"/>
  <w15:commentEx w15:paraId="06798BBC" w15:done="1"/>
  <w15:commentEx w15:paraId="7FF25C12" w15:done="1"/>
  <w15:commentEx w15:paraId="0FC32843" w15:done="1"/>
  <w15:commentEx w15:paraId="4CEC406C" w15:done="1"/>
  <w15:commentEx w15:paraId="1E703DE9" w15:done="1"/>
  <w15:commentEx w15:paraId="5303E2D8" w15:done="1"/>
  <w15:commentEx w15:paraId="57225215" w15:paraIdParent="5303E2D8" w15:done="1"/>
  <w15:commentEx w15:paraId="2F417FE8" w15:done="1"/>
  <w15:commentEx w15:paraId="13417539" w15:paraIdParent="2F417FE8" w15:done="1"/>
  <w15:commentEx w15:paraId="41F5EEEC" w15:paraIdParent="2F417FE8" w15:done="1"/>
  <w15:commentEx w15:paraId="66C18529" w15:paraIdParent="2F417FE8" w15:done="1"/>
  <w15:commentEx w15:paraId="5AB3D2C2" w15:done="1"/>
  <w15:commentEx w15:paraId="3FA9423B" w15:paraIdParent="5AB3D2C2" w15:done="1"/>
  <w15:commentEx w15:paraId="4A6C2064" w15:paraIdParent="5AB3D2C2" w15:done="1"/>
  <w15:commentEx w15:paraId="5B5E9E89" w15:done="1"/>
  <w15:commentEx w15:paraId="57F4C416" w15:paraIdParent="5B5E9E89" w15:done="1"/>
  <w15:commentEx w15:paraId="6413636C" w15:paraIdParent="5B5E9E89" w15:done="1"/>
  <w15:commentEx w15:paraId="56DA017F" w15:paraIdParent="5B5E9E89" w15:done="1"/>
  <w15:commentEx w15:paraId="0478481F" w15:done="1"/>
  <w15:commentEx w15:paraId="15737EB8" w15:done="1"/>
  <w15:commentEx w15:paraId="0AD107D4" w15:paraIdParent="15737EB8" w15:done="1"/>
  <w15:commentEx w15:paraId="1025FF39" w15:done="1"/>
  <w15:commentEx w15:paraId="1CBCF1D2" w15:done="1"/>
  <w15:commentEx w15:paraId="1795BD0A" w15:paraIdParent="1CBCF1D2" w15:done="1"/>
  <w15:commentEx w15:paraId="6681E180" w15:done="1"/>
  <w15:commentEx w15:paraId="1FB4E689" w15:done="1"/>
  <w15:commentEx w15:paraId="79FCD2FC" w15:paraIdParent="1FB4E689" w15:done="1"/>
  <w15:commentEx w15:paraId="7336F6BE" w15:paraIdParent="1FB4E689" w15:done="1"/>
  <w15:commentEx w15:paraId="1EA4D821" w15:done="1"/>
  <w15:commentEx w15:paraId="35041C44" w15:paraIdParent="1EA4D821" w15:done="1"/>
  <w15:commentEx w15:paraId="79BD31F8" w15:done="1"/>
  <w15:commentEx w15:paraId="3E96C3C1" w15:done="1"/>
  <w15:commentEx w15:paraId="38E0A7D1" w15:done="1"/>
  <w15:commentEx w15:paraId="1D92DB90" w15:paraIdParent="38E0A7D1" w15:done="1"/>
  <w15:commentEx w15:paraId="5D0BC81F" w15:paraIdParent="38E0A7D1" w15:done="1"/>
  <w15:commentEx w15:paraId="25FDE69A" w15:done="1"/>
  <w15:commentEx w15:paraId="188459C5" w15:done="1"/>
  <w15:commentEx w15:paraId="28749A68" w15:paraIdParent="188459C5" w15:done="1"/>
  <w15:commentEx w15:paraId="1C545855" w15:done="1"/>
  <w15:commentEx w15:paraId="6ACD7278" w15:done="1"/>
  <w15:commentEx w15:paraId="66AD4B45" w15:done="1"/>
  <w15:commentEx w15:paraId="212D82A4" w15:paraIdParent="66AD4B45" w15:done="1"/>
  <w15:commentEx w15:paraId="69F9889F" w15:done="1"/>
  <w15:commentEx w15:paraId="24FB1AB3" w15:done="1"/>
  <w15:commentEx w15:paraId="503BFDD3" w15:paraIdParent="24FB1AB3" w15:done="1"/>
  <w15:commentEx w15:paraId="36614A8F" w15:done="1"/>
  <w15:commentEx w15:paraId="3167206F" w15:done="1"/>
  <w15:commentEx w15:paraId="6BB52678" w15:paraIdParent="3167206F" w15:done="1"/>
  <w15:commentEx w15:paraId="2885555B" w15:done="1"/>
  <w15:commentEx w15:paraId="1E284566" w15:done="1"/>
  <w15:commentEx w15:paraId="09FB1C85" w15:done="1"/>
  <w15:commentEx w15:paraId="0181D238" w15:done="1"/>
  <w15:commentEx w15:paraId="4AC1B517" w15:done="1"/>
  <w15:commentEx w15:paraId="6C6A4EC9" w15:done="1"/>
  <w15:commentEx w15:paraId="455D67D0" w15:paraIdParent="6C6A4EC9" w15:done="1"/>
  <w15:commentEx w15:paraId="2B646012" w15:done="1"/>
  <w15:commentEx w15:paraId="44C64D48" w15:done="1"/>
  <w15:commentEx w15:paraId="068FAC96" w15:done="1"/>
  <w15:commentEx w15:paraId="50DC9968" w15:paraIdParent="068FAC96" w15:done="1"/>
  <w15:commentEx w15:paraId="39F61D59" w15:done="1"/>
  <w15:commentEx w15:paraId="31D0AEC2" w15:done="1"/>
  <w15:commentEx w15:paraId="2DCD10A2" w15:paraIdParent="31D0AEC2" w15:done="1"/>
  <w15:commentEx w15:paraId="2F03ED9F" w15:paraIdParent="31D0AEC2" w15:done="1"/>
  <w15:commentEx w15:paraId="1763000F" w15:done="0"/>
  <w15:commentEx w15:paraId="213ED165" w15:paraIdParent="1763000F" w15:done="0"/>
  <w15:commentEx w15:paraId="44BFAD46" w15:done="1"/>
  <w15:commentEx w15:paraId="08673F55" w15:paraIdParent="44BFAD46" w15:done="1"/>
  <w15:commentEx w15:paraId="7BF55EBE" w15:paraIdParent="44BFAD46" w15:done="1"/>
  <w15:commentEx w15:paraId="25418C14" w15:done="1"/>
  <w15:commentEx w15:paraId="535C3E35" w15:done="1"/>
  <w15:commentEx w15:paraId="53616DA6" w15:done="1"/>
  <w15:commentEx w15:paraId="4DB08D15" w15:done="1"/>
  <w15:commentEx w15:paraId="2525009C" w15:done="1"/>
  <w15:commentEx w15:paraId="17953053" w15:paraIdParent="2525009C" w15:done="1"/>
  <w15:commentEx w15:paraId="78318149" w15:done="1"/>
  <w15:commentEx w15:paraId="2CB32F61" w15:done="1"/>
  <w15:commentEx w15:paraId="712D60CC" w15:paraIdParent="2CB32F61" w15:done="1"/>
  <w15:commentEx w15:paraId="6B027084" w15:paraIdParent="2CB32F61" w15:done="1"/>
  <w15:commentEx w15:paraId="59ADCBE1" w15:done="1"/>
  <w15:commentEx w15:paraId="018093C5" w15:paraIdParent="59ADCBE1" w15:done="1"/>
  <w15:commentEx w15:paraId="1180B232" w15:done="1"/>
  <w15:commentEx w15:paraId="56339CC4" w15:done="1"/>
  <w15:commentEx w15:paraId="3E03FEE2" w15:done="1"/>
  <w15:commentEx w15:paraId="3A560AE7" w15:paraIdParent="3E03FEE2" w15:done="1"/>
  <w15:commentEx w15:paraId="51386B2E" w15:paraIdParent="3E03FEE2" w15:done="1"/>
  <w15:commentEx w15:paraId="37A974F1" w15:paraIdParent="3E03FEE2"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2F1435" w16cex:dateUtc="2021-04-24T19:03:00Z"/>
  <w16cex:commentExtensible w16cex:durableId="242D654D" w16cex:dateUtc="2021-04-23T12:25:00Z"/>
  <w16cex:commentExtensible w16cex:durableId="242EBFA0" w16cex:dateUtc="2021-04-24T13:02:00Z"/>
  <w16cex:commentExtensible w16cex:durableId="24342ED2" w16cex:dateUtc="2021-04-28T15:58:00Z"/>
  <w16cex:commentExtensible w16cex:durableId="24342EED" w16cex:dateUtc="2021-04-28T15:58: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35B118" w16cex:dateUtc="2021-04-22T09:55:00Z"/>
  <w16cex:commentExtensible w16cex:durableId="2435B117" w16cex:dateUtc="2021-04-23T12:28:00Z"/>
  <w16cex:commentExtensible w16cex:durableId="2435B105" w16cex:dateUtc="2021-04-28T16:22:00Z"/>
  <w16cex:commentExtensible w16cex:durableId="2434338C" w16cex:dateUtc="2021-04-28T16:1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34301B" w16cex:dateUtc="2021-04-28T16:03:00Z"/>
  <w16cex:commentExtensible w16cex:durableId="24343159" w16cex:dateUtc="2021-04-28T16:09:00Z"/>
  <w16cex:commentExtensible w16cex:durableId="24346BD5" w16cex:dateUtc="2021-04-28T16:05:00Z"/>
  <w16cex:commentExtensible w16cex:durableId="24346BD4" w16cex:dateUtc="2021-04-28T16:55:00Z"/>
  <w16cex:commentExtensible w16cex:durableId="24346BD3" w16cex:dateUtc="2021-04-28T20:17:00Z"/>
  <w16cex:commentExtensible w16cex:durableId="24348B35" w16cex:dateUtc="2021-04-28T22:32:00Z"/>
  <w16cex:commentExtensible w16cex:durableId="2434A765" w16cex:dateUtc="2021-04-29T00:32:00Z"/>
  <w16cex:commentExtensible w16cex:durableId="24353EF9" w16cex:dateUtc="2021-04-29T11:19:00Z"/>
  <w16cex:commentExtensible w16cex:durableId="24354D7E" w16cex:dateUtc="2021-04-29T12:21:00Z"/>
  <w16cex:commentExtensible w16cex:durableId="2434319C" w16cex:dateUtc="2021-04-28T16:10:00Z"/>
  <w16cex:commentExtensible w16cex:durableId="24346E7A" w16cex:dateUtc="2021-04-28T20:30:00Z"/>
  <w16cex:commentExtensible w16cex:durableId="24348BF4" w16cex:dateUtc="2021-04-28T22:35: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34320D" w16cex:dateUtc="2021-04-28T16:12:00Z"/>
  <w16cex:commentExtensible w16cex:durableId="242D6775" w16cex:dateUtc="2021-04-23T12:34:00Z"/>
  <w16cex:commentExtensible w16cex:durableId="242E8A9C" w16cex:dateUtc="2021-04-24T09:16:00Z"/>
  <w16cex:commentExtensible w16cex:durableId="24343512" w16cex:dateUtc="2021-04-28T16:25:00Z"/>
  <w16cex:commentExtensible w16cex:durableId="242D6797" w16cex:dateUtc="2021-04-23T12:34:00Z"/>
  <w16cex:commentExtensible w16cex:durableId="242E8B76" w16cex:dateUtc="2021-04-24T09:20:00Z"/>
  <w16cex:commentExtensible w16cex:durableId="24343555" w16cex:dateUtc="2021-04-28T16:26: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3435C2" w16cex:dateUtc="2021-04-28T16:28:00Z"/>
  <w16cex:commentExtensible w16cex:durableId="2434360F" w16cex:dateUtc="2021-04-28T16:29:00Z"/>
  <w16cex:commentExtensible w16cex:durableId="24343652" w16cex:dateUtc="2021-04-28T16:30:00Z"/>
  <w16cex:commentExtensible w16cex:durableId="24347172" w16cex:dateUtc="2021-04-28T20:42:00Z"/>
  <w16cex:commentExtensible w16cex:durableId="24348CC5" w16cex:dateUtc="2021-04-28T22:39:00Z"/>
  <w16cex:commentExtensible w16cex:durableId="24343667" w16cex:dateUtc="2021-04-28T16:30:00Z"/>
  <w16cex:commentExtensible w16cex:durableId="242D6889" w16cex:dateUtc="2021-04-23T12:38:00Z"/>
  <w16cex:commentExtensible w16cex:durableId="242E8D03" w16cex:dateUtc="2021-04-24T09:26:00Z"/>
  <w16cex:commentExtensible w16cex:durableId="243438C3" w16cex:dateUtc="2021-04-28T16:40:00Z"/>
  <w16cex:commentExtensible w16cex:durableId="242D68FB" w16cex:dateUtc="2021-04-23T12:40:00Z"/>
  <w16cex:commentExtensible w16cex:durableId="242D6934" w16cex:dateUtc="2021-04-23T12:41:00Z"/>
  <w16cex:commentExtensible w16cex:durableId="242E8F6C" w16cex:dateUtc="2021-04-24T09:37:00Z"/>
  <w16cex:commentExtensible w16cex:durableId="2434392D" w16cex:dateUtc="2021-04-28T16:42:00Z"/>
  <w16cex:commentExtensible w16cex:durableId="2434396D" w16cex:dateUtc="2021-04-28T16:43:00Z"/>
  <w16cex:commentExtensible w16cex:durableId="24347492" w16cex:dateUtc="2021-04-28T20:56:00Z"/>
  <w16cex:commentExtensible w16cex:durableId="24353AAB" w16cex:dateUtc="2021-04-29T11:01:00Z"/>
  <w16cex:commentExtensible w16cex:durableId="243491D7" w16cex:dateUtc="2021-04-28T23:00:00Z"/>
  <w16cex:commentExtensible w16cex:durableId="24349949" w16cex:dateUtc="2021-04-28T23:32:00Z"/>
  <w16cex:commentExtensible w16cex:durableId="2434397C" w16cex:dateUtc="2021-04-28T16:43:00Z"/>
  <w16cex:commentExtensible w16cex:durableId="242E92C6" w16cex:dateUtc="2021-04-24T09:51:00Z"/>
  <w16cex:commentExtensible w16cex:durableId="24343A99" w16cex:dateUtc="2021-04-28T16:48:00Z"/>
  <w16cex:commentExtensible w16cex:durableId="2433DFF2" w16cex:dateUtc="2021-04-24T09:51:00Z"/>
  <w16cex:commentExtensible w16cex:durableId="2435B4AE"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343B01" w16cex:dateUtc="2021-04-28T16:50:00Z"/>
  <w16cex:commentExtensible w16cex:durableId="242EC5A2" w16cex:dateUtc="2021-04-24T13:28:00Z"/>
  <w16cex:commentExtensible w16cex:durableId="242BEF6D" w16cex:dateUtc="2021-04-22T09:49:00Z"/>
  <w16cex:commentExtensible w16cex:durableId="24342781" w16cex:dateUtc="2021-04-28T15:27:00Z"/>
  <w16cex:commentExtensible w16cex:durableId="24343B76" w16cex:dateUtc="2021-04-28T16:52:00Z"/>
  <w16cex:commentExtensible w16cex:durableId="24353E9E" w16cex:dateUtc="2021-04-29T11:18:00Z"/>
  <w16cex:commentExtensible w16cex:durableId="24354FA4" w16cex:dateUtc="2021-04-29T12:30:00Z"/>
  <w16cex:commentExtensible w16cex:durableId="242BF003" w16cex:dateUtc="2021-04-22T09:49:00Z"/>
  <w16cex:commentExtensible w16cex:durableId="2434278E" w16cex:dateUtc="2021-04-28T15:27:00Z"/>
  <w16cex:commentExtensible w16cex:durableId="24343BB6" w16cex:dateUtc="2021-04-28T16:53:00Z"/>
  <w16cex:commentExtensible w16cex:durableId="24348D91" w16cex:dateUtc="2021-04-28T22:42:00Z"/>
  <w16cex:commentExtensible w16cex:durableId="24348E36" w16cex:dateUtc="2021-04-28T22:45:00Z"/>
  <w16cex:commentExtensible w16cex:durableId="24353C6D" w16cex:dateUtc="2021-04-29T11:08:00Z"/>
  <w16cex:commentExtensible w16cex:durableId="24348E96" w16cex:dateUtc="2021-04-28T22:47:00Z"/>
  <w16cex:commentExtensible w16cex:durableId="24349192" w16cex:dateUtc="2021-04-28T22:59:00Z"/>
  <w16cex:commentExtensible w16cex:durableId="2434EB52" w16cex:dateUtc="2021-04-29T05:22:00Z"/>
  <w16cex:commentExtensible w16cex:durableId="24348F47" w16cex:dateUtc="2021-04-28T22:49:00Z"/>
  <w16cex:commentExtensible w16cex:durableId="24348FA4" w16cex:dateUtc="2021-04-28T22:51:00Z"/>
  <w16cex:commentExtensible w16cex:durableId="2434EB1C" w16cex:dateUtc="2021-04-29T05:21:00Z"/>
  <w16cex:commentExtensible w16cex:durableId="24353DF1" w16cex:dateUtc="2021-04-29T11:15:00Z"/>
  <w16cex:commentExtensible w16cex:durableId="24353D17" w16cex:dateUtc="2021-04-29T11:11:00Z"/>
  <w16cex:commentExtensible w16cex:durableId="2435526E" w16cex:dateUtc="2021-04-29T12:42:00Z"/>
  <w16cex:commentExtensible w16cex:durableId="24348FB8" w16cex:dateUtc="2021-04-28T22:51:00Z"/>
  <w16cex:commentExtensible w16cex:durableId="24349018" w16cex:dateUtc="2021-04-28T22:53:00Z"/>
  <w16cex:commentExtensible w16cex:durableId="24298809" w16cex:dateUtc="2021-04-20T14:04:00Z"/>
  <w16cex:commentExtensible w16cex:durableId="242D69EF" w16cex:dateUtc="2021-04-23T12:44:00Z"/>
  <w16cex:commentExtensible w16cex:durableId="242E9258" w16cex:dateUtc="2021-04-24T09:49:00Z"/>
  <w16cex:commentExtensible w16cex:durableId="24344661" w16cex:dateUtc="2021-04-28T1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0EDC4022" w16cid:durableId="242F1435"/>
  <w16cid:commentId w16cid:paraId="32950203" w16cid:durableId="242D654D"/>
  <w16cid:commentId w16cid:paraId="197B06A2" w16cid:durableId="242EBFA0"/>
  <w16cid:commentId w16cid:paraId="1FBA2AA7" w16cid:durableId="24342ED2"/>
  <w16cid:commentId w16cid:paraId="44030C2E" w16cid:durableId="24342EED"/>
  <w16cid:commentId w16cid:paraId="43F70D70" w16cid:durableId="242BF0A8"/>
  <w16cid:commentId w16cid:paraId="77CB5B86" w16cid:durableId="242D6606"/>
  <w16cid:commentId w16cid:paraId="0783AC96" w16cid:durableId="2433D11B"/>
  <w16cid:commentId w16cid:paraId="6180AEB0" w16cid:durableId="2433D11A"/>
  <w16cid:commentId w16cid:paraId="6E93DE32" w16cid:durableId="2435B118"/>
  <w16cid:commentId w16cid:paraId="39C01D40" w16cid:durableId="2435B117"/>
  <w16cid:commentId w16cid:paraId="537766E1" w16cid:durableId="2435B105"/>
  <w16cid:commentId w16cid:paraId="68C83E70" w16cid:durableId="2434338C"/>
  <w16cid:commentId w16cid:paraId="65103F27" w16cid:durableId="242D66CE"/>
  <w16cid:commentId w16cid:paraId="1439F4DA" w16cid:durableId="242E871D"/>
  <w16cid:commentId w16cid:paraId="0E731B7A" w16cid:durableId="242EC06D"/>
  <w16cid:commentId w16cid:paraId="70F1C759" w16cid:durableId="242D6704"/>
  <w16cid:commentId w16cid:paraId="06798BBC" w16cid:durableId="242D66ED"/>
  <w16cid:commentId w16cid:paraId="7FF25C12" w16cid:durableId="242EC141"/>
  <w16cid:commentId w16cid:paraId="0FC32843" w16cid:durableId="2434301B"/>
  <w16cid:commentId w16cid:paraId="4CEC406C" w16cid:durableId="24343159"/>
  <w16cid:commentId w16cid:paraId="1E703DE9" w16cid:durableId="24346BD5"/>
  <w16cid:commentId w16cid:paraId="5303E2D8" w16cid:durableId="24346BD4"/>
  <w16cid:commentId w16cid:paraId="57225215" w16cid:durableId="24346BD3"/>
  <w16cid:commentId w16cid:paraId="2F417FE8" w16cid:durableId="24348B35"/>
  <w16cid:commentId w16cid:paraId="13417539" w16cid:durableId="2434A765"/>
  <w16cid:commentId w16cid:paraId="41F5EEEC" w16cid:durableId="24353EF9"/>
  <w16cid:commentId w16cid:paraId="66C18529" w16cid:durableId="24354D7E"/>
  <w16cid:commentId w16cid:paraId="5AB3D2C2" w16cid:durableId="2434319C"/>
  <w16cid:commentId w16cid:paraId="3FA9423B" w16cid:durableId="24346E7A"/>
  <w16cid:commentId w16cid:paraId="4A6C2064" w16cid:durableId="24348BF4"/>
  <w16cid:commentId w16cid:paraId="5B5E9E89" w16cid:durableId="242D681A"/>
  <w16cid:commentId w16cid:paraId="57F4C416" w16cid:durableId="242E8A6A"/>
  <w16cid:commentId w16cid:paraId="6413636C" w16cid:durableId="242EC240"/>
  <w16cid:commentId w16cid:paraId="56DA017F" w16cid:durableId="242EC283"/>
  <w16cid:commentId w16cid:paraId="0478481F" w16cid:durableId="2434320D"/>
  <w16cid:commentId w16cid:paraId="15737EB8" w16cid:durableId="242D6775"/>
  <w16cid:commentId w16cid:paraId="0AD107D4" w16cid:durableId="242E8A9C"/>
  <w16cid:commentId w16cid:paraId="1025FF39" w16cid:durableId="24343512"/>
  <w16cid:commentId w16cid:paraId="1CBCF1D2" w16cid:durableId="242D6797"/>
  <w16cid:commentId w16cid:paraId="1795BD0A" w16cid:durableId="242E8B76"/>
  <w16cid:commentId w16cid:paraId="6681E180" w16cid:durableId="24343555"/>
  <w16cid:commentId w16cid:paraId="1FB4E689" w16cid:durableId="242D685F"/>
  <w16cid:commentId w16cid:paraId="79FCD2FC" w16cid:durableId="242E8BE3"/>
  <w16cid:commentId w16cid:paraId="7336F6BE" w16cid:durableId="242EC2F1"/>
  <w16cid:commentId w16cid:paraId="1EA4D821" w16cid:durableId="242D67CB"/>
  <w16cid:commentId w16cid:paraId="35041C44" w16cid:durableId="242E8B23"/>
  <w16cid:commentId w16cid:paraId="79BD31F8" w16cid:durableId="243435C2"/>
  <w16cid:commentId w16cid:paraId="3E96C3C1" w16cid:durableId="2434360F"/>
  <w16cid:commentId w16cid:paraId="38E0A7D1" w16cid:durableId="24343652"/>
  <w16cid:commentId w16cid:paraId="1D92DB90" w16cid:durableId="24347172"/>
  <w16cid:commentId w16cid:paraId="5D0BC81F" w16cid:durableId="24348CC5"/>
  <w16cid:commentId w16cid:paraId="25FDE69A" w16cid:durableId="24343667"/>
  <w16cid:commentId w16cid:paraId="188459C5" w16cid:durableId="242D6889"/>
  <w16cid:commentId w16cid:paraId="28749A68" w16cid:durableId="242E8D03"/>
  <w16cid:commentId w16cid:paraId="1C545855" w16cid:durableId="243438C3"/>
  <w16cid:commentId w16cid:paraId="6ACD7278" w16cid:durableId="242D68FB"/>
  <w16cid:commentId w16cid:paraId="66AD4B45" w16cid:durableId="242D6934"/>
  <w16cid:commentId w16cid:paraId="212D82A4" w16cid:durableId="242E8F6C"/>
  <w16cid:commentId w16cid:paraId="69F9889F" w16cid:durableId="2434392D"/>
  <w16cid:commentId w16cid:paraId="24FB1AB3" w16cid:durableId="2434396D"/>
  <w16cid:commentId w16cid:paraId="503BFDD3" w16cid:durableId="24347492"/>
  <w16cid:commentId w16cid:paraId="36614A8F" w16cid:durableId="24353AAB"/>
  <w16cid:commentId w16cid:paraId="3167206F" w16cid:durableId="243491D7"/>
  <w16cid:commentId w16cid:paraId="6BB52678" w16cid:durableId="24349949"/>
  <w16cid:commentId w16cid:paraId="2885555B" w16cid:durableId="2434397C"/>
  <w16cid:commentId w16cid:paraId="1E284566" w16cid:durableId="242E92C6"/>
  <w16cid:commentId w16cid:paraId="09FB1C85" w16cid:durableId="24343A99"/>
  <w16cid:commentId w16cid:paraId="0181D238" w16cid:durableId="2433DFF2"/>
  <w16cid:commentId w16cid:paraId="4AC1B517" w16cid:durableId="2435B4AE"/>
  <w16cid:commentId w16cid:paraId="6C6A4EC9" w16cid:durableId="242D6954"/>
  <w16cid:commentId w16cid:paraId="455D67D0" w16cid:durableId="242E8FE0"/>
  <w16cid:commentId w16cid:paraId="2B646012" w16cid:durableId="242BE850"/>
  <w16cid:commentId w16cid:paraId="44C64D48" w16cid:durableId="242BE8AE"/>
  <w16cid:commentId w16cid:paraId="068FAC96" w16cid:durableId="24342681"/>
  <w16cid:commentId w16cid:paraId="50DC9968" w16cid:durableId="24343B01"/>
  <w16cid:commentId w16cid:paraId="39F61D59" w16cid:durableId="242EC5A2"/>
  <w16cid:commentId w16cid:paraId="31D0AEC2" w16cid:durableId="242BEF6D"/>
  <w16cid:commentId w16cid:paraId="2DCD10A2" w16cid:durableId="24342781"/>
  <w16cid:commentId w16cid:paraId="2F03ED9F" w16cid:durableId="24343B76"/>
  <w16cid:commentId w16cid:paraId="1763000F" w16cid:durableId="24353E9E"/>
  <w16cid:commentId w16cid:paraId="213ED165" w16cid:durableId="24354FA4"/>
  <w16cid:commentId w16cid:paraId="44BFAD46" w16cid:durableId="242BF003"/>
  <w16cid:commentId w16cid:paraId="08673F55" w16cid:durableId="2434278E"/>
  <w16cid:commentId w16cid:paraId="7BF55EBE" w16cid:durableId="24343BB6"/>
  <w16cid:commentId w16cid:paraId="25418C14" w16cid:durableId="24348D91"/>
  <w16cid:commentId w16cid:paraId="535C3E35" w16cid:durableId="24348E36"/>
  <w16cid:commentId w16cid:paraId="53616DA6" w16cid:durableId="24353C6D"/>
  <w16cid:commentId w16cid:paraId="4DB08D15" w16cid:durableId="24348E96"/>
  <w16cid:commentId w16cid:paraId="2525009C" w16cid:durableId="24349192"/>
  <w16cid:commentId w16cid:paraId="17953053" w16cid:durableId="2434EB52"/>
  <w16cid:commentId w16cid:paraId="78318149" w16cid:durableId="24348F47"/>
  <w16cid:commentId w16cid:paraId="2CB32F61" w16cid:durableId="24348FA4"/>
  <w16cid:commentId w16cid:paraId="712D60CC" w16cid:durableId="2434EB1C"/>
  <w16cid:commentId w16cid:paraId="6B027084" w16cid:durableId="24353DF1"/>
  <w16cid:commentId w16cid:paraId="59ADCBE1" w16cid:durableId="24353D17"/>
  <w16cid:commentId w16cid:paraId="018093C5" w16cid:durableId="2435526E"/>
  <w16cid:commentId w16cid:paraId="1180B232" w16cid:durableId="24348FB8"/>
  <w16cid:commentId w16cid:paraId="56339CC4" w16cid:durableId="24349018"/>
  <w16cid:commentId w16cid:paraId="3E03FEE2" w16cid:durableId="24298809"/>
  <w16cid:commentId w16cid:paraId="3A560AE7" w16cid:durableId="242D69EF"/>
  <w16cid:commentId w16cid:paraId="51386B2E" w16cid:durableId="242E9258"/>
  <w16cid:commentId w16cid:paraId="37A974F1" w16cid:durableId="243446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325CF3" w14:textId="77777777" w:rsidR="00C45611" w:rsidRDefault="00C45611" w:rsidP="00FB7350">
      <w:pPr>
        <w:spacing w:line="240" w:lineRule="auto"/>
      </w:pPr>
      <w:r>
        <w:separator/>
      </w:r>
    </w:p>
  </w:endnote>
  <w:endnote w:type="continuationSeparator" w:id="0">
    <w:p w14:paraId="5D7483E0" w14:textId="77777777" w:rsidR="00C45611" w:rsidRDefault="00C45611"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EndPr/>
    <w:sdtContent>
      <w:p w14:paraId="1FEEB332" w14:textId="4ED08985" w:rsidR="00DE1080" w:rsidRDefault="00DE1080"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96684C" w14:textId="77777777" w:rsidR="00C45611" w:rsidRDefault="00C45611" w:rsidP="00FB7350">
      <w:pPr>
        <w:spacing w:line="240" w:lineRule="auto"/>
      </w:pPr>
      <w:r>
        <w:separator/>
      </w:r>
    </w:p>
  </w:footnote>
  <w:footnote w:type="continuationSeparator" w:id="0">
    <w:p w14:paraId="5633A87B" w14:textId="77777777" w:rsidR="00C45611" w:rsidRDefault="00C45611"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7CE0081"/>
    <w:multiLevelType w:val="hybridMultilevel"/>
    <w:tmpl w:val="4DA42690"/>
    <w:lvl w:ilvl="0" w:tplc="651ECF82">
      <w:start w:val="1"/>
      <w:numFmt w:val="decimal"/>
      <w:suff w:val="space"/>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329A68F8"/>
    <w:multiLevelType w:val="hybridMultilevel"/>
    <w:tmpl w:val="8378FA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8"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5"/>
  </w:num>
  <w:num w:numId="2">
    <w:abstractNumId w:val="7"/>
  </w:num>
  <w:num w:numId="3">
    <w:abstractNumId w:val="0"/>
  </w:num>
  <w:num w:numId="4">
    <w:abstractNumId w:val="12"/>
  </w:num>
  <w:num w:numId="5">
    <w:abstractNumId w:val="4"/>
  </w:num>
  <w:num w:numId="6">
    <w:abstractNumId w:val="10"/>
  </w:num>
  <w:num w:numId="7">
    <w:abstractNumId w:val="11"/>
  </w:num>
  <w:num w:numId="8">
    <w:abstractNumId w:val="2"/>
  </w:num>
  <w:num w:numId="9">
    <w:abstractNumId w:val="9"/>
  </w:num>
  <w:num w:numId="10">
    <w:abstractNumId w:val="8"/>
  </w:num>
  <w:num w:numId="11">
    <w:abstractNumId w:val="6"/>
  </w:num>
  <w:num w:numId="12">
    <w:abstractNumId w:val="1"/>
  </w:num>
  <w:num w:numId="13">
    <w:abstractNumId w:val="3"/>
  </w:num>
  <w:num w:numId="1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rson w15:author="Ilya Lyapzev">
    <w15:presenceInfo w15:providerId="Windows Live" w15:userId="baafa034a4291b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6602"/>
    <w:rsid w:val="000076F6"/>
    <w:rsid w:val="000103B6"/>
    <w:rsid w:val="000311F8"/>
    <w:rsid w:val="0003493B"/>
    <w:rsid w:val="0003515B"/>
    <w:rsid w:val="00036C77"/>
    <w:rsid w:val="00041C1F"/>
    <w:rsid w:val="00043D14"/>
    <w:rsid w:val="0006229C"/>
    <w:rsid w:val="00063D81"/>
    <w:rsid w:val="00063FD7"/>
    <w:rsid w:val="000658FE"/>
    <w:rsid w:val="0006747A"/>
    <w:rsid w:val="000757BF"/>
    <w:rsid w:val="000772CF"/>
    <w:rsid w:val="00085F58"/>
    <w:rsid w:val="0009403C"/>
    <w:rsid w:val="0009717E"/>
    <w:rsid w:val="000A0314"/>
    <w:rsid w:val="000A3D14"/>
    <w:rsid w:val="000A416B"/>
    <w:rsid w:val="000A6308"/>
    <w:rsid w:val="000B1220"/>
    <w:rsid w:val="000B36B9"/>
    <w:rsid w:val="000B7619"/>
    <w:rsid w:val="000C03A2"/>
    <w:rsid w:val="000C3205"/>
    <w:rsid w:val="000D0268"/>
    <w:rsid w:val="000D16AA"/>
    <w:rsid w:val="000E2454"/>
    <w:rsid w:val="000F06F0"/>
    <w:rsid w:val="000F626B"/>
    <w:rsid w:val="00112B6D"/>
    <w:rsid w:val="00114D68"/>
    <w:rsid w:val="001250E3"/>
    <w:rsid w:val="0012664C"/>
    <w:rsid w:val="0012672C"/>
    <w:rsid w:val="00127C81"/>
    <w:rsid w:val="00135783"/>
    <w:rsid w:val="00135FA9"/>
    <w:rsid w:val="00142483"/>
    <w:rsid w:val="00143FB2"/>
    <w:rsid w:val="00153E33"/>
    <w:rsid w:val="00161D13"/>
    <w:rsid w:val="00162CC8"/>
    <w:rsid w:val="001648EE"/>
    <w:rsid w:val="00170085"/>
    <w:rsid w:val="00172E6F"/>
    <w:rsid w:val="00184110"/>
    <w:rsid w:val="00185ED5"/>
    <w:rsid w:val="0018675C"/>
    <w:rsid w:val="001906BD"/>
    <w:rsid w:val="001A6678"/>
    <w:rsid w:val="001C1E78"/>
    <w:rsid w:val="001C303E"/>
    <w:rsid w:val="001F0266"/>
    <w:rsid w:val="001F0515"/>
    <w:rsid w:val="001F0F77"/>
    <w:rsid w:val="001F1986"/>
    <w:rsid w:val="001F35C4"/>
    <w:rsid w:val="001F3772"/>
    <w:rsid w:val="001F5510"/>
    <w:rsid w:val="001F5A95"/>
    <w:rsid w:val="00201054"/>
    <w:rsid w:val="00211827"/>
    <w:rsid w:val="002211F0"/>
    <w:rsid w:val="0022205F"/>
    <w:rsid w:val="00222198"/>
    <w:rsid w:val="00226549"/>
    <w:rsid w:val="002319F2"/>
    <w:rsid w:val="00234A5D"/>
    <w:rsid w:val="00236F93"/>
    <w:rsid w:val="00240968"/>
    <w:rsid w:val="00243493"/>
    <w:rsid w:val="00246594"/>
    <w:rsid w:val="00256C18"/>
    <w:rsid w:val="00260309"/>
    <w:rsid w:val="00260806"/>
    <w:rsid w:val="00261559"/>
    <w:rsid w:val="00261947"/>
    <w:rsid w:val="00264022"/>
    <w:rsid w:val="002740EF"/>
    <w:rsid w:val="00275CD9"/>
    <w:rsid w:val="002773F3"/>
    <w:rsid w:val="00281A00"/>
    <w:rsid w:val="00283FBF"/>
    <w:rsid w:val="00293CC1"/>
    <w:rsid w:val="0029689B"/>
    <w:rsid w:val="00296B76"/>
    <w:rsid w:val="002B2764"/>
    <w:rsid w:val="002C3027"/>
    <w:rsid w:val="002C480B"/>
    <w:rsid w:val="002C4ABA"/>
    <w:rsid w:val="002C6E90"/>
    <w:rsid w:val="002E010A"/>
    <w:rsid w:val="002E0B74"/>
    <w:rsid w:val="002E175B"/>
    <w:rsid w:val="002E6C9D"/>
    <w:rsid w:val="002F3528"/>
    <w:rsid w:val="003025B8"/>
    <w:rsid w:val="00312C85"/>
    <w:rsid w:val="00317DC6"/>
    <w:rsid w:val="00325095"/>
    <w:rsid w:val="00326081"/>
    <w:rsid w:val="00336FE8"/>
    <w:rsid w:val="0034505A"/>
    <w:rsid w:val="00361086"/>
    <w:rsid w:val="0036244F"/>
    <w:rsid w:val="003638B5"/>
    <w:rsid w:val="00367AC3"/>
    <w:rsid w:val="003757F7"/>
    <w:rsid w:val="00376A73"/>
    <w:rsid w:val="003809A5"/>
    <w:rsid w:val="00384E3C"/>
    <w:rsid w:val="00387BF2"/>
    <w:rsid w:val="003900FE"/>
    <w:rsid w:val="00393D4B"/>
    <w:rsid w:val="003961EA"/>
    <w:rsid w:val="003A0033"/>
    <w:rsid w:val="003A1E20"/>
    <w:rsid w:val="003A3882"/>
    <w:rsid w:val="003A3C41"/>
    <w:rsid w:val="003A6971"/>
    <w:rsid w:val="003C552A"/>
    <w:rsid w:val="003D4E05"/>
    <w:rsid w:val="003D54C1"/>
    <w:rsid w:val="003D6F3B"/>
    <w:rsid w:val="003E0F79"/>
    <w:rsid w:val="003E38DE"/>
    <w:rsid w:val="003E726F"/>
    <w:rsid w:val="003E73BC"/>
    <w:rsid w:val="003F497E"/>
    <w:rsid w:val="003F7DEC"/>
    <w:rsid w:val="00403746"/>
    <w:rsid w:val="00403AC2"/>
    <w:rsid w:val="0041181D"/>
    <w:rsid w:val="00422859"/>
    <w:rsid w:val="004267A0"/>
    <w:rsid w:val="00426EBB"/>
    <w:rsid w:val="00427705"/>
    <w:rsid w:val="00430B2F"/>
    <w:rsid w:val="004372E7"/>
    <w:rsid w:val="00440A1C"/>
    <w:rsid w:val="00441403"/>
    <w:rsid w:val="00446963"/>
    <w:rsid w:val="00447760"/>
    <w:rsid w:val="00447927"/>
    <w:rsid w:val="00454A71"/>
    <w:rsid w:val="00454AB8"/>
    <w:rsid w:val="00456F24"/>
    <w:rsid w:val="004726D1"/>
    <w:rsid w:val="00472949"/>
    <w:rsid w:val="004816A8"/>
    <w:rsid w:val="00483003"/>
    <w:rsid w:val="0049032A"/>
    <w:rsid w:val="004936E1"/>
    <w:rsid w:val="00493A24"/>
    <w:rsid w:val="004A0A74"/>
    <w:rsid w:val="004A5F7D"/>
    <w:rsid w:val="004A6771"/>
    <w:rsid w:val="004C0C2A"/>
    <w:rsid w:val="004C16EB"/>
    <w:rsid w:val="004C294E"/>
    <w:rsid w:val="004C640D"/>
    <w:rsid w:val="004E1F44"/>
    <w:rsid w:val="00500778"/>
    <w:rsid w:val="00501370"/>
    <w:rsid w:val="00512461"/>
    <w:rsid w:val="00516BC9"/>
    <w:rsid w:val="00517653"/>
    <w:rsid w:val="00517D04"/>
    <w:rsid w:val="005200C9"/>
    <w:rsid w:val="005209B7"/>
    <w:rsid w:val="00525ACE"/>
    <w:rsid w:val="005371C9"/>
    <w:rsid w:val="00541DF9"/>
    <w:rsid w:val="00543737"/>
    <w:rsid w:val="00555539"/>
    <w:rsid w:val="0055622A"/>
    <w:rsid w:val="00556460"/>
    <w:rsid w:val="00556A45"/>
    <w:rsid w:val="005672FA"/>
    <w:rsid w:val="005702CB"/>
    <w:rsid w:val="00572286"/>
    <w:rsid w:val="00572E7E"/>
    <w:rsid w:val="0057461D"/>
    <w:rsid w:val="005912BE"/>
    <w:rsid w:val="005A0465"/>
    <w:rsid w:val="005A0E40"/>
    <w:rsid w:val="005B2AB0"/>
    <w:rsid w:val="005C503F"/>
    <w:rsid w:val="005C55F5"/>
    <w:rsid w:val="005C7E79"/>
    <w:rsid w:val="005D2389"/>
    <w:rsid w:val="005E35E6"/>
    <w:rsid w:val="005E4008"/>
    <w:rsid w:val="005E6F74"/>
    <w:rsid w:val="005F0FBA"/>
    <w:rsid w:val="005F2A57"/>
    <w:rsid w:val="005F4F91"/>
    <w:rsid w:val="005F6061"/>
    <w:rsid w:val="00601BDA"/>
    <w:rsid w:val="00601DD8"/>
    <w:rsid w:val="0060624C"/>
    <w:rsid w:val="00606FF9"/>
    <w:rsid w:val="006079E8"/>
    <w:rsid w:val="00623F80"/>
    <w:rsid w:val="006242A7"/>
    <w:rsid w:val="00625152"/>
    <w:rsid w:val="006261D3"/>
    <w:rsid w:val="00627E9A"/>
    <w:rsid w:val="00630ACD"/>
    <w:rsid w:val="0063279D"/>
    <w:rsid w:val="00632C68"/>
    <w:rsid w:val="00632F87"/>
    <w:rsid w:val="0063419E"/>
    <w:rsid w:val="00634BB3"/>
    <w:rsid w:val="006373BB"/>
    <w:rsid w:val="00637C80"/>
    <w:rsid w:val="00650810"/>
    <w:rsid w:val="00652826"/>
    <w:rsid w:val="006551AF"/>
    <w:rsid w:val="00655201"/>
    <w:rsid w:val="00655B90"/>
    <w:rsid w:val="00663A77"/>
    <w:rsid w:val="00670C95"/>
    <w:rsid w:val="0067255A"/>
    <w:rsid w:val="00677CFE"/>
    <w:rsid w:val="00677E88"/>
    <w:rsid w:val="00683F9D"/>
    <w:rsid w:val="00685EF5"/>
    <w:rsid w:val="00687D4D"/>
    <w:rsid w:val="00690EB3"/>
    <w:rsid w:val="0069216A"/>
    <w:rsid w:val="00692C51"/>
    <w:rsid w:val="00695208"/>
    <w:rsid w:val="006A0EEA"/>
    <w:rsid w:val="006A295E"/>
    <w:rsid w:val="006A4943"/>
    <w:rsid w:val="006A580C"/>
    <w:rsid w:val="006A59AA"/>
    <w:rsid w:val="006B7CBD"/>
    <w:rsid w:val="006C075B"/>
    <w:rsid w:val="006C6E83"/>
    <w:rsid w:val="006D364D"/>
    <w:rsid w:val="006D51BC"/>
    <w:rsid w:val="006D64A9"/>
    <w:rsid w:val="006E01A0"/>
    <w:rsid w:val="006E18A1"/>
    <w:rsid w:val="006E611A"/>
    <w:rsid w:val="006E6634"/>
    <w:rsid w:val="006E6B5F"/>
    <w:rsid w:val="006F4D83"/>
    <w:rsid w:val="006F5AF5"/>
    <w:rsid w:val="00701C12"/>
    <w:rsid w:val="0070710D"/>
    <w:rsid w:val="0071288D"/>
    <w:rsid w:val="007345A1"/>
    <w:rsid w:val="00741699"/>
    <w:rsid w:val="00744E35"/>
    <w:rsid w:val="00745789"/>
    <w:rsid w:val="00745DBA"/>
    <w:rsid w:val="00753707"/>
    <w:rsid w:val="00754065"/>
    <w:rsid w:val="0075449B"/>
    <w:rsid w:val="00756F96"/>
    <w:rsid w:val="007604D7"/>
    <w:rsid w:val="007611EF"/>
    <w:rsid w:val="00764CE1"/>
    <w:rsid w:val="00770975"/>
    <w:rsid w:val="00770ED6"/>
    <w:rsid w:val="0077288F"/>
    <w:rsid w:val="00782FB3"/>
    <w:rsid w:val="00785326"/>
    <w:rsid w:val="0079538F"/>
    <w:rsid w:val="007A1164"/>
    <w:rsid w:val="007B322A"/>
    <w:rsid w:val="007C2D26"/>
    <w:rsid w:val="007C499A"/>
    <w:rsid w:val="007E3BCE"/>
    <w:rsid w:val="007F66C1"/>
    <w:rsid w:val="008037D8"/>
    <w:rsid w:val="008060CB"/>
    <w:rsid w:val="00807CFC"/>
    <w:rsid w:val="00811BE7"/>
    <w:rsid w:val="00820C63"/>
    <w:rsid w:val="008253D4"/>
    <w:rsid w:val="00825F6F"/>
    <w:rsid w:val="008269FF"/>
    <w:rsid w:val="00831A7F"/>
    <w:rsid w:val="008323FD"/>
    <w:rsid w:val="00833E01"/>
    <w:rsid w:val="00836769"/>
    <w:rsid w:val="00842B7B"/>
    <w:rsid w:val="008438A9"/>
    <w:rsid w:val="00850BE1"/>
    <w:rsid w:val="00860639"/>
    <w:rsid w:val="008609EE"/>
    <w:rsid w:val="00860D2F"/>
    <w:rsid w:val="0086220F"/>
    <w:rsid w:val="008653D6"/>
    <w:rsid w:val="00871E5D"/>
    <w:rsid w:val="00876541"/>
    <w:rsid w:val="0087737C"/>
    <w:rsid w:val="00882D92"/>
    <w:rsid w:val="008830D5"/>
    <w:rsid w:val="0089091D"/>
    <w:rsid w:val="0089215D"/>
    <w:rsid w:val="008963EB"/>
    <w:rsid w:val="00897324"/>
    <w:rsid w:val="00897B67"/>
    <w:rsid w:val="008B0329"/>
    <w:rsid w:val="008B26D1"/>
    <w:rsid w:val="008C08D9"/>
    <w:rsid w:val="008C2278"/>
    <w:rsid w:val="008C3D00"/>
    <w:rsid w:val="008C3F04"/>
    <w:rsid w:val="008C5414"/>
    <w:rsid w:val="008D5CA6"/>
    <w:rsid w:val="0090365E"/>
    <w:rsid w:val="00903B8B"/>
    <w:rsid w:val="0090650D"/>
    <w:rsid w:val="0090794E"/>
    <w:rsid w:val="00910457"/>
    <w:rsid w:val="00922444"/>
    <w:rsid w:val="00924DAF"/>
    <w:rsid w:val="009260E3"/>
    <w:rsid w:val="00926BB7"/>
    <w:rsid w:val="00930D28"/>
    <w:rsid w:val="00932132"/>
    <w:rsid w:val="00932655"/>
    <w:rsid w:val="00936E96"/>
    <w:rsid w:val="009466DD"/>
    <w:rsid w:val="00962A16"/>
    <w:rsid w:val="00963E15"/>
    <w:rsid w:val="0096714C"/>
    <w:rsid w:val="00972CA9"/>
    <w:rsid w:val="00973AA6"/>
    <w:rsid w:val="00977CCF"/>
    <w:rsid w:val="00981863"/>
    <w:rsid w:val="00982705"/>
    <w:rsid w:val="00985482"/>
    <w:rsid w:val="00985C1B"/>
    <w:rsid w:val="00987D62"/>
    <w:rsid w:val="0099233D"/>
    <w:rsid w:val="0099718F"/>
    <w:rsid w:val="009974D6"/>
    <w:rsid w:val="009A286A"/>
    <w:rsid w:val="009A2B81"/>
    <w:rsid w:val="009A3582"/>
    <w:rsid w:val="009A548B"/>
    <w:rsid w:val="009B183E"/>
    <w:rsid w:val="009C4397"/>
    <w:rsid w:val="009D17DE"/>
    <w:rsid w:val="009D72D8"/>
    <w:rsid w:val="009D7E6C"/>
    <w:rsid w:val="009E2BA8"/>
    <w:rsid w:val="009E34B9"/>
    <w:rsid w:val="009E519C"/>
    <w:rsid w:val="009F1253"/>
    <w:rsid w:val="009F565B"/>
    <w:rsid w:val="00A00438"/>
    <w:rsid w:val="00A0347F"/>
    <w:rsid w:val="00A060C9"/>
    <w:rsid w:val="00A128C9"/>
    <w:rsid w:val="00A201F9"/>
    <w:rsid w:val="00A20B03"/>
    <w:rsid w:val="00A26DF6"/>
    <w:rsid w:val="00A32446"/>
    <w:rsid w:val="00A35C2D"/>
    <w:rsid w:val="00A409FB"/>
    <w:rsid w:val="00A440CA"/>
    <w:rsid w:val="00A444F3"/>
    <w:rsid w:val="00A446A1"/>
    <w:rsid w:val="00A471B2"/>
    <w:rsid w:val="00A47E61"/>
    <w:rsid w:val="00A52AFF"/>
    <w:rsid w:val="00A57292"/>
    <w:rsid w:val="00A610D1"/>
    <w:rsid w:val="00A63001"/>
    <w:rsid w:val="00A63FF7"/>
    <w:rsid w:val="00A67859"/>
    <w:rsid w:val="00A726B1"/>
    <w:rsid w:val="00A75BD4"/>
    <w:rsid w:val="00A75EBA"/>
    <w:rsid w:val="00A80B51"/>
    <w:rsid w:val="00A81E70"/>
    <w:rsid w:val="00A85F27"/>
    <w:rsid w:val="00A9321B"/>
    <w:rsid w:val="00A9742C"/>
    <w:rsid w:val="00A976BF"/>
    <w:rsid w:val="00AA2B0C"/>
    <w:rsid w:val="00AB46C6"/>
    <w:rsid w:val="00AB50DB"/>
    <w:rsid w:val="00AC0C4F"/>
    <w:rsid w:val="00AC0F8C"/>
    <w:rsid w:val="00AC231D"/>
    <w:rsid w:val="00AC4C65"/>
    <w:rsid w:val="00AD5AC4"/>
    <w:rsid w:val="00AE3CB3"/>
    <w:rsid w:val="00AE77D1"/>
    <w:rsid w:val="00AF1E2D"/>
    <w:rsid w:val="00AF366A"/>
    <w:rsid w:val="00AF5E3A"/>
    <w:rsid w:val="00B02DF7"/>
    <w:rsid w:val="00B052B7"/>
    <w:rsid w:val="00B075C8"/>
    <w:rsid w:val="00B10E69"/>
    <w:rsid w:val="00B142E6"/>
    <w:rsid w:val="00B156AD"/>
    <w:rsid w:val="00B243CC"/>
    <w:rsid w:val="00B25519"/>
    <w:rsid w:val="00B443C5"/>
    <w:rsid w:val="00B46B80"/>
    <w:rsid w:val="00B470E8"/>
    <w:rsid w:val="00B57BD0"/>
    <w:rsid w:val="00B61737"/>
    <w:rsid w:val="00B6513E"/>
    <w:rsid w:val="00B70986"/>
    <w:rsid w:val="00B70C36"/>
    <w:rsid w:val="00B725F0"/>
    <w:rsid w:val="00B86238"/>
    <w:rsid w:val="00B8781A"/>
    <w:rsid w:val="00B94330"/>
    <w:rsid w:val="00B95B75"/>
    <w:rsid w:val="00B97A11"/>
    <w:rsid w:val="00BA78F6"/>
    <w:rsid w:val="00BB157C"/>
    <w:rsid w:val="00BB5160"/>
    <w:rsid w:val="00BB657F"/>
    <w:rsid w:val="00BB7072"/>
    <w:rsid w:val="00BC231D"/>
    <w:rsid w:val="00BC33A9"/>
    <w:rsid w:val="00BC47E4"/>
    <w:rsid w:val="00BD3DEA"/>
    <w:rsid w:val="00BE26F0"/>
    <w:rsid w:val="00BE2975"/>
    <w:rsid w:val="00BE3206"/>
    <w:rsid w:val="00BF3841"/>
    <w:rsid w:val="00C00FBE"/>
    <w:rsid w:val="00C0724A"/>
    <w:rsid w:val="00C1346E"/>
    <w:rsid w:val="00C13704"/>
    <w:rsid w:val="00C1597D"/>
    <w:rsid w:val="00C2259A"/>
    <w:rsid w:val="00C24223"/>
    <w:rsid w:val="00C25CB8"/>
    <w:rsid w:val="00C33B7B"/>
    <w:rsid w:val="00C372AB"/>
    <w:rsid w:val="00C45611"/>
    <w:rsid w:val="00C46780"/>
    <w:rsid w:val="00C772EC"/>
    <w:rsid w:val="00C903DB"/>
    <w:rsid w:val="00C94014"/>
    <w:rsid w:val="00C9590B"/>
    <w:rsid w:val="00C97D0A"/>
    <w:rsid w:val="00CA1213"/>
    <w:rsid w:val="00CA2385"/>
    <w:rsid w:val="00CA392A"/>
    <w:rsid w:val="00CB2F43"/>
    <w:rsid w:val="00CB384C"/>
    <w:rsid w:val="00CB6B46"/>
    <w:rsid w:val="00CC07A4"/>
    <w:rsid w:val="00CC50D2"/>
    <w:rsid w:val="00CD2F46"/>
    <w:rsid w:val="00CD5E7F"/>
    <w:rsid w:val="00CD79E9"/>
    <w:rsid w:val="00CE48D2"/>
    <w:rsid w:val="00CE6CE5"/>
    <w:rsid w:val="00CF08E2"/>
    <w:rsid w:val="00CF385C"/>
    <w:rsid w:val="00D17DE6"/>
    <w:rsid w:val="00D22CBC"/>
    <w:rsid w:val="00D31EEC"/>
    <w:rsid w:val="00D32D4A"/>
    <w:rsid w:val="00D34F07"/>
    <w:rsid w:val="00D46522"/>
    <w:rsid w:val="00D60318"/>
    <w:rsid w:val="00D61C0B"/>
    <w:rsid w:val="00D73D2A"/>
    <w:rsid w:val="00D820D1"/>
    <w:rsid w:val="00D863E5"/>
    <w:rsid w:val="00D93E60"/>
    <w:rsid w:val="00D95572"/>
    <w:rsid w:val="00D95D77"/>
    <w:rsid w:val="00D96FCA"/>
    <w:rsid w:val="00DA2996"/>
    <w:rsid w:val="00DA4EB9"/>
    <w:rsid w:val="00DA7ECA"/>
    <w:rsid w:val="00DB15B2"/>
    <w:rsid w:val="00DB17DB"/>
    <w:rsid w:val="00DB1D69"/>
    <w:rsid w:val="00DB1FA3"/>
    <w:rsid w:val="00DB491E"/>
    <w:rsid w:val="00DC39B3"/>
    <w:rsid w:val="00DC6032"/>
    <w:rsid w:val="00DD1E97"/>
    <w:rsid w:val="00DD26E8"/>
    <w:rsid w:val="00DD332B"/>
    <w:rsid w:val="00DE009E"/>
    <w:rsid w:val="00DE1080"/>
    <w:rsid w:val="00DE56B5"/>
    <w:rsid w:val="00DF1BEB"/>
    <w:rsid w:val="00DF5667"/>
    <w:rsid w:val="00DF59B4"/>
    <w:rsid w:val="00E044A0"/>
    <w:rsid w:val="00E12D96"/>
    <w:rsid w:val="00E2297C"/>
    <w:rsid w:val="00E31178"/>
    <w:rsid w:val="00E34807"/>
    <w:rsid w:val="00E34C02"/>
    <w:rsid w:val="00E43651"/>
    <w:rsid w:val="00E55702"/>
    <w:rsid w:val="00E5574A"/>
    <w:rsid w:val="00E55D17"/>
    <w:rsid w:val="00E56F26"/>
    <w:rsid w:val="00E61B9A"/>
    <w:rsid w:val="00E72474"/>
    <w:rsid w:val="00E77155"/>
    <w:rsid w:val="00E80A67"/>
    <w:rsid w:val="00E82FCB"/>
    <w:rsid w:val="00E8562E"/>
    <w:rsid w:val="00E91C8F"/>
    <w:rsid w:val="00EA6FBD"/>
    <w:rsid w:val="00EC63FD"/>
    <w:rsid w:val="00ED7A06"/>
    <w:rsid w:val="00EE4417"/>
    <w:rsid w:val="00EE7293"/>
    <w:rsid w:val="00EF07C1"/>
    <w:rsid w:val="00EF306F"/>
    <w:rsid w:val="00EF5225"/>
    <w:rsid w:val="00EF524A"/>
    <w:rsid w:val="00EF6F48"/>
    <w:rsid w:val="00F02DAF"/>
    <w:rsid w:val="00F21893"/>
    <w:rsid w:val="00F25367"/>
    <w:rsid w:val="00F3203E"/>
    <w:rsid w:val="00F361FD"/>
    <w:rsid w:val="00F37D16"/>
    <w:rsid w:val="00F40148"/>
    <w:rsid w:val="00F461BD"/>
    <w:rsid w:val="00F47FA7"/>
    <w:rsid w:val="00F51A5D"/>
    <w:rsid w:val="00F52087"/>
    <w:rsid w:val="00F546E0"/>
    <w:rsid w:val="00F61D7C"/>
    <w:rsid w:val="00F761F4"/>
    <w:rsid w:val="00F91866"/>
    <w:rsid w:val="00F92B4E"/>
    <w:rsid w:val="00F943ED"/>
    <w:rsid w:val="00F95F59"/>
    <w:rsid w:val="00FA0E29"/>
    <w:rsid w:val="00FA6F3D"/>
    <w:rsid w:val="00FB0AA9"/>
    <w:rsid w:val="00FB66A4"/>
    <w:rsid w:val="00FB7139"/>
    <w:rsid w:val="00FB7350"/>
    <w:rsid w:val="00FC4CDB"/>
    <w:rsid w:val="00FD112D"/>
    <w:rsid w:val="00FD187F"/>
    <w:rsid w:val="00FD4475"/>
    <w:rsid w:val="00FD68C1"/>
    <w:rsid w:val="00FE19B2"/>
    <w:rsid w:val="00FE4B5B"/>
    <w:rsid w:val="00FF23A4"/>
    <w:rsid w:val="00FF3347"/>
    <w:rsid w:val="00FF48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B1D69"/>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 w:type="character" w:styleId="af8">
    <w:name w:val="Unresolved Mention"/>
    <w:basedOn w:val="a1"/>
    <w:uiPriority w:val="99"/>
    <w:semiHidden/>
    <w:unhideWhenUsed/>
    <w:rsid w:val="000A03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69767295">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445535863">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comments" Target="comments.xml"/><Relationship Id="rId84" Type="http://schemas.openxmlformats.org/officeDocument/2006/relationships/image" Target="media/image38.wmf"/><Relationship Id="rId138" Type="http://schemas.openxmlformats.org/officeDocument/2006/relationships/image" Target="media/image67.png"/><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microsoft.com/office/2011/relationships/commentsExtended" Target="commentsExtended.xml"/><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png"/><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hyperlink" Target="https://www.amazon.com/Wishiot-TD-8135MG-Digital-Waterproof-500&#956;s-2500&#956;s/dp/B08JCVLSCK"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microsoft.com/office/2016/09/relationships/commentsIds" Target="commentsIds.xml"/><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image" Target="media/image65.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hyperlink" Target="https://www.amazon.com/FS-38W-Waterproof-Torque-Coreless-Digital/dp/B085F1DT49" TargetMode="External"/><Relationship Id="rId146"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microsoft.com/office/2018/08/relationships/commentsExtensible" Target="commentsExtensible.xml"/><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image" Target="media/image57.wmf"/><Relationship Id="rId142" Type="http://schemas.openxmlformats.org/officeDocument/2006/relationships/hyperlink" Target="https://chipster.ru/catalog/robotech/servo_motors/5347.html"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6.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hyperlink" Target="https://components101.com/motors/mg90s-metal-gear-servo-motor"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6</TotalTime>
  <Pages>30</Pages>
  <Words>5184</Words>
  <Characters>29549</Characters>
  <Application>Microsoft Office Word</Application>
  <DocSecurity>0</DocSecurity>
  <Lines>246</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Самарин Алексей Сергеевич</cp:lastModifiedBy>
  <cp:revision>87</cp:revision>
  <dcterms:created xsi:type="dcterms:W3CDTF">2021-04-10T08:40:00Z</dcterms:created>
  <dcterms:modified xsi:type="dcterms:W3CDTF">2021-04-30T0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